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8" r:id="rId2"/>
    <p:sldId id="312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90" r:id="rId27"/>
    <p:sldId id="281" r:id="rId28"/>
    <p:sldId id="282" r:id="rId29"/>
    <p:sldId id="289" r:id="rId30"/>
    <p:sldId id="283" r:id="rId31"/>
    <p:sldId id="291" r:id="rId32"/>
    <p:sldId id="284" r:id="rId33"/>
    <p:sldId id="285" r:id="rId34"/>
    <p:sldId id="288" r:id="rId35"/>
    <p:sldId id="345" r:id="rId36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7">
          <p15:clr>
            <a:srgbClr val="A4A3A4"/>
          </p15:clr>
        </p15:guide>
        <p15:guide id="2" pos="3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1" d="100"/>
          <a:sy n="91" d="100"/>
        </p:scale>
        <p:origin x="180" y="90"/>
      </p:cViewPr>
      <p:guideLst>
        <p:guide orient="horz" pos="2127"/>
        <p:guide pos="3835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4.emf"/><Relationship Id="rId5" Type="http://schemas.openxmlformats.org/officeDocument/2006/relationships/image" Target="../media/image84.emf"/><Relationship Id="rId4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8.emf"/><Relationship Id="rId7" Type="http://schemas.openxmlformats.org/officeDocument/2006/relationships/image" Target="../media/image84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wmf"/><Relationship Id="rId6" Type="http://schemas.openxmlformats.org/officeDocument/2006/relationships/image" Target="../media/image109.emf"/><Relationship Id="rId11" Type="http://schemas.openxmlformats.org/officeDocument/2006/relationships/image" Target="../media/image113.emf"/><Relationship Id="rId5" Type="http://schemas.openxmlformats.org/officeDocument/2006/relationships/image" Target="../media/image108.emf"/><Relationship Id="rId10" Type="http://schemas.openxmlformats.org/officeDocument/2006/relationships/image" Target="../media/image84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2.emf"/><Relationship Id="rId7" Type="http://schemas.openxmlformats.org/officeDocument/2006/relationships/image" Target="../media/image109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emf"/><Relationship Id="rId7" Type="http://schemas.openxmlformats.org/officeDocument/2006/relationships/image" Target="../media/image152.w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0" Type="http://schemas.openxmlformats.org/officeDocument/2006/relationships/image" Target="../media/image155.wmf"/><Relationship Id="rId4" Type="http://schemas.openxmlformats.org/officeDocument/2006/relationships/image" Target="../media/image149.emf"/><Relationship Id="rId9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10/13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9.xml"/><Relationship Id="rId4" Type="http://schemas.openxmlformats.org/officeDocument/2006/relationships/tags" Target="../tags/tag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A8C89-EFB6-4700-88F2-D361D933B99F}" type="datetime1">
              <a:rPr lang="zh-CN" altLang="en-US"/>
              <a:t>2022/10/13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2223-52C8-442E-B05C-A197859EB6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9.emf"/><Relationship Id="rId5" Type="http://schemas.openxmlformats.org/officeDocument/2006/relationships/image" Target="../media/image85.png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3.emf"/><Relationship Id="rId4" Type="http://schemas.openxmlformats.org/officeDocument/2006/relationships/image" Target="../media/image76.emf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4.e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3.emf"/><Relationship Id="rId5" Type="http://schemas.openxmlformats.org/officeDocument/2006/relationships/image" Target="../media/image95.png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90.emf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9.emf"/><Relationship Id="rId5" Type="http://schemas.openxmlformats.org/officeDocument/2006/relationships/image" Target="../media/image103.png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10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png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8.emf"/><Relationship Id="rId5" Type="http://schemas.openxmlformats.org/officeDocument/2006/relationships/image" Target="../media/image119.png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15.emf"/><Relationship Id="rId9" Type="http://schemas.openxmlformats.org/officeDocument/2006/relationships/image" Target="../media/image11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27.png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9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26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image" Target="../media/image14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38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oleObject" Target="../embeddings/oleObject116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2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56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51.emf"/><Relationship Id="rId22" Type="http://schemas.openxmlformats.org/officeDocument/2006/relationships/image" Target="../media/image15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3263621" y="2413934"/>
            <a:ext cx="56499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940"/>
              </a:spcBef>
            </a:pPr>
            <a:r>
              <a:rPr lang="zh-CN" altLang="zh-CN" sz="4800" b="1" dirty="0">
                <a:solidFill>
                  <a:srgbClr val="FF0000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概率论与数理统计</a:t>
            </a:r>
            <a:endParaRPr lang="zh-CN" altLang="zh-CN" sz="4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297517" y="1297306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algn="l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2400" kern="0" cap="none" spc="0" normalizeH="0" baseline="0" noProof="0" dirty="0">
                <a:latin typeface="+mj-lt"/>
                <a:ea typeface="+mj-ea"/>
                <a:cs typeface="+mj-cs"/>
              </a:rPr>
              <a:t> 概率论与数理统计的应用</a:t>
            </a: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35151" y="2095500"/>
            <a:ext cx="4095751" cy="4275667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工业：质量控制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农业：农田实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400" b="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15" name="Picture 11" descr="http://www.tukankan.com/uploads/allimg/c121128/13540ig113p-1ud.jpg"/>
          <p:cNvPicPr>
            <a:picLocks noChangeAspect="1" noChangeArrowheads="1"/>
          </p:cNvPicPr>
          <p:nvPr/>
        </p:nvPicPr>
        <p:blipFill>
          <a:blip r:embed="rId2"/>
          <a:srcRect l="-41" t="18546" r="41" b="2148"/>
          <a:stretch>
            <a:fillRect/>
          </a:stretch>
        </p:blipFill>
        <p:spPr bwMode="auto">
          <a:xfrm>
            <a:off x="6381751" y="1905000"/>
            <a:ext cx="3611033" cy="43053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367367" y="1238251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概率论与数理统计的应用</a:t>
            </a: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35151" y="2095500"/>
            <a:ext cx="4095751" cy="4275667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工业：质量控制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农业：农田实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医学：疗效检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400" b="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14" name="Picture 9" descr="http://pic24.nipic.com/20120920/1817454_163903478000_2.jpg"/>
          <p:cNvPicPr>
            <a:picLocks noChangeAspect="1" noChangeArrowheads="1"/>
          </p:cNvPicPr>
          <p:nvPr/>
        </p:nvPicPr>
        <p:blipFill>
          <a:blip r:embed="rId2"/>
          <a:srcRect b="4375"/>
          <a:stretch>
            <a:fillRect/>
          </a:stretch>
        </p:blipFill>
        <p:spPr bwMode="auto">
          <a:xfrm>
            <a:off x="6191251" y="2135717"/>
            <a:ext cx="4607984" cy="359833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367367" y="1238251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en-US" altLang="zh-CN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概率论与数理统计的应用</a:t>
            </a: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35151" y="2095500"/>
            <a:ext cx="4095751" cy="4275667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工业：质量控制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农业：农田实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医学：疗效检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国防：效能分析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400" b="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13" name="Picture 7" descr="http://www.rasun.cc/Uploads%5CImages%5C2013%5C04%5C07%5Ca6a4edf1-b734-487f-beba-6d677432e6c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34100" y="2209800"/>
            <a:ext cx="4110567" cy="332105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367367" y="1238251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algn="l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2400" kern="0" cap="none" spc="0" normalizeH="0" baseline="0" noProof="0" dirty="0"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概率论与数理统计的应用</a:t>
            </a: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35151" y="2095500"/>
            <a:ext cx="4095751" cy="4275667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工业：质量控制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农业：农田实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医学：疗效检验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国防：效能分析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气象：灾害预报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400" b="0" kern="0" cap="none" spc="0" normalizeH="0" baseline="0" noProof="0" dirty="0">
                <a:latin typeface="+mn-lt"/>
                <a:ea typeface="+mn-ea"/>
                <a:cs typeface="+mn-cs"/>
              </a:rPr>
              <a:t>……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400" b="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12" name="Picture 5" descr="http://203.71.72.230/teach/lcw1207/氣象雷達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00751" y="2095500"/>
            <a:ext cx="4364567" cy="326178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/>
          <p:nvPr/>
        </p:nvSpPr>
        <p:spPr bwMode="auto">
          <a:xfrm>
            <a:off x="1367367" y="1238251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概率论与数理统计的应用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6887" y="4095549"/>
            <a:ext cx="2912229" cy="2154000"/>
          </a:xfrm>
          <a:prstGeom prst="round2DiagRect">
            <a:avLst>
              <a:gd name="adj1" fmla="val 16667"/>
              <a:gd name="adj2" fmla="val 0"/>
            </a:avLst>
          </a:prstGeom>
          <a:ln w="57150" cap="sq">
            <a:solidFill>
              <a:srgbClr val="FFFFFF"/>
            </a:solidFill>
            <a:miter lim="800000"/>
            <a:headEnd/>
            <a:tailEnd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6915" y="3238557"/>
            <a:ext cx="3177491" cy="2164876"/>
          </a:xfrm>
          <a:prstGeom prst="round2DiagRect">
            <a:avLst>
              <a:gd name="adj1" fmla="val 16667"/>
              <a:gd name="adj2" fmla="val 0"/>
            </a:avLst>
          </a:prstGeom>
          <a:ln w="57150" cap="sq">
            <a:solidFill>
              <a:srgbClr val="FFFFFF"/>
            </a:solidFill>
            <a:miter lim="800000"/>
            <a:headEnd/>
            <a:tailEnd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02843" y="2572009"/>
            <a:ext cx="2857519" cy="1831476"/>
          </a:xfrm>
          <a:prstGeom prst="round2DiagRect">
            <a:avLst>
              <a:gd name="adj1" fmla="val 16667"/>
              <a:gd name="adj2" fmla="val 0"/>
            </a:avLst>
          </a:prstGeom>
          <a:ln w="57150" cap="sq">
            <a:solidFill>
              <a:srgbClr val="FFFFFF"/>
            </a:solidFill>
            <a:miter lim="800000"/>
            <a:headEnd/>
            <a:tailEnd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2" name="组合 16"/>
          <p:cNvGrpSpPr/>
          <p:nvPr/>
        </p:nvGrpSpPr>
        <p:grpSpPr>
          <a:xfrm>
            <a:off x="1428751" y="1896533"/>
            <a:ext cx="9715500" cy="1238251"/>
            <a:chOff x="1071538" y="1422958"/>
            <a:chExt cx="7286676" cy="928694"/>
          </a:xfrm>
        </p:grpSpPr>
        <p:sp>
          <p:nvSpPr>
            <p:cNvPr id="12" name="内容占位符 2"/>
            <p:cNvSpPr txBox="1"/>
            <p:nvPr/>
          </p:nvSpPr>
          <p:spPr bwMode="auto">
            <a:xfrm>
              <a:off x="1409677" y="1422958"/>
              <a:ext cx="6948537" cy="928694"/>
            </a:xfrm>
            <a:prstGeom prst="rect">
              <a:avLst/>
            </a:prstGeom>
            <a:noFill/>
          </p:spPr>
          <p:txBody>
            <a:bodyPr lIns="86405" tIns="43202" rIns="86405" bIns="43202"/>
            <a:lstStyle/>
            <a:p>
              <a:pPr marR="0" defTabSz="914400" eaLnBrk="0" hangingPunct="0">
                <a:spcBef>
                  <a:spcPct val="20000"/>
                </a:spcBef>
                <a:buClr>
                  <a:schemeClr val="accent1"/>
                </a:buClr>
                <a:buSzTx/>
                <a:buFontTx/>
                <a:buNone/>
                <a:defRPr/>
              </a:pPr>
              <a:r>
                <a:rPr kumimoji="0" lang="zh-CN" altLang="en-US" sz="3065" b="0" kern="0" cap="none" spc="0" normalizeH="0" baseline="0" noProof="0" dirty="0">
                  <a:latin typeface="+mn-lt"/>
                  <a:ea typeface="+mn-ea"/>
                  <a:cs typeface="+mn-cs"/>
                </a:rPr>
                <a:t>大数据</a:t>
              </a:r>
              <a:r>
                <a:rPr kumimoji="0" lang="zh-CN" altLang="en-US" sz="3065" b="0" kern="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3065" b="0" kern="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g data</a:t>
              </a:r>
              <a:r>
                <a:rPr kumimoji="0" lang="zh-CN" altLang="en-US" sz="3065" b="0" kern="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3065" b="0" kern="0" cap="none" spc="0" normalizeH="0" baseline="0" noProof="0" dirty="0">
                  <a:latin typeface="+mn-lt"/>
                  <a:ea typeface="+mn-ea"/>
                  <a:cs typeface="+mn-cs"/>
                </a:rPr>
                <a:t>——</a:t>
              </a:r>
              <a:r>
                <a:rPr kumimoji="0" lang="zh-CN" altLang="en-US" sz="3065" b="0" kern="0" cap="none" spc="0" normalizeH="0" baseline="0" noProof="0" dirty="0">
                  <a:latin typeface="+mn-lt"/>
                  <a:ea typeface="+mn-ea"/>
                  <a:cs typeface="+mn-cs"/>
                </a:rPr>
                <a:t>数据分析</a:t>
              </a:r>
              <a:r>
                <a:rPr kumimoji="0" lang="en-US" altLang="zh-CN" sz="3065" b="0" kern="0" cap="none" spc="0" normalizeH="0" baseline="0" noProof="0" dirty="0">
                  <a:latin typeface="+mn-lt"/>
                  <a:ea typeface="+mn-ea"/>
                  <a:cs typeface="+mn-cs"/>
                </a:rPr>
                <a:t>——</a:t>
              </a:r>
              <a:r>
                <a:rPr kumimoji="0" lang="zh-CN" altLang="en-US" sz="3065" b="0" kern="0" cap="none" spc="0" normalizeH="0" baseline="0" noProof="0" dirty="0">
                  <a:latin typeface="+mn-lt"/>
                  <a:ea typeface="+mn-ea"/>
                  <a:cs typeface="+mn-cs"/>
                </a:rPr>
                <a:t>互联网、金融、信息处理 、分子生物学</a:t>
              </a:r>
              <a:r>
                <a:rPr kumimoji="0" lang="en-US" altLang="zh-CN" sz="3065" b="0" kern="0" cap="none" spc="0" normalizeH="0" baseline="0" noProof="0" dirty="0">
                  <a:latin typeface="+mn-lt"/>
                  <a:ea typeface="+mn-ea"/>
                  <a:cs typeface="+mn-cs"/>
                </a:rPr>
                <a:t>……</a:t>
              </a:r>
            </a:p>
            <a:p>
              <a:pPr marL="342900" marR="0" indent="-342900" defTabSz="914400" eaLnBrk="0" hangingPunct="0">
                <a:spcBef>
                  <a:spcPct val="20000"/>
                </a:spcBef>
                <a:buClr>
                  <a:schemeClr val="accent1"/>
                </a:buClr>
                <a:buSzTx/>
                <a:buFont typeface="Wingdings" panose="05000000000000000000" pitchFamily="2" charset="2"/>
                <a:buChar char="l"/>
                <a:defRPr/>
              </a:pPr>
              <a:endPara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4585" name="Picture 18" descr="E:\MB001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71538" y="1533778"/>
              <a:ext cx="306460" cy="33211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xfrm>
            <a:off x="2895600" y="2225675"/>
            <a:ext cx="7772400" cy="10668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第一章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随机事件及其概率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28459" y="2203450"/>
            <a:ext cx="5962650" cy="16525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性现象：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结果确定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7777537" y="4067176"/>
            <a:ext cx="1625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</a:rPr>
              <a:t>确定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7399713" y="4572001"/>
            <a:ext cx="24288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</a:rPr>
              <a:t>不确定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7399712" y="5076826"/>
            <a:ext cx="21463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</a:rPr>
              <a:t>不确定</a:t>
            </a:r>
          </a:p>
        </p:txBody>
      </p:sp>
      <p:sp>
        <p:nvSpPr>
          <p:cNvPr id="13325" name="Rectangle 13"/>
          <p:cNvSpPr>
            <a:spLocks noRot="1" noChangeArrowheads="1"/>
          </p:cNvSpPr>
          <p:nvPr/>
        </p:nvSpPr>
        <p:spPr bwMode="auto">
          <a:xfrm>
            <a:off x="1992313" y="1592263"/>
            <a:ext cx="619125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然界与社会生活中的两类现象：</a:t>
            </a:r>
          </a:p>
        </p:txBody>
      </p:sp>
      <p:sp>
        <p:nvSpPr>
          <p:cNvPr id="13326" name="Rectangle 14"/>
          <p:cNvSpPr>
            <a:spLocks noRot="1" noChangeArrowheads="1"/>
          </p:cNvSpPr>
          <p:nvPr/>
        </p:nvSpPr>
        <p:spPr bwMode="auto">
          <a:xfrm>
            <a:off x="1656138" y="3586164"/>
            <a:ext cx="8429625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3200" b="1" dirty="0">
                <a:solidFill>
                  <a:srgbClr val="000000"/>
                </a:solidFill>
              </a:rPr>
              <a:t>例如：</a:t>
            </a:r>
          </a:p>
          <a:p>
            <a:pPr lvl="2" eaLnBrk="1" hangingPunct="1">
              <a:lnSpc>
                <a:spcPct val="90000"/>
              </a:lnSpc>
              <a:buClr>
                <a:schemeClr val="hlink"/>
              </a:buClr>
              <a:buSzPct val="85000"/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800" b="1" dirty="0">
                <a:solidFill>
                  <a:srgbClr val="000000"/>
                </a:solidFill>
              </a:rPr>
              <a:t> 向上抛出的硬币会掉落到地上</a:t>
            </a:r>
          </a:p>
        </p:txBody>
      </p:sp>
      <p:sp>
        <p:nvSpPr>
          <p:cNvPr id="13327" name="Rectangle 15"/>
          <p:cNvSpPr>
            <a:spLocks noRot="1" noChangeArrowheads="1"/>
          </p:cNvSpPr>
          <p:nvPr/>
        </p:nvSpPr>
        <p:spPr bwMode="auto">
          <a:xfrm>
            <a:off x="1656138" y="4111625"/>
            <a:ext cx="84296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Clr>
                <a:schemeClr val="hlink"/>
              </a:buClr>
              <a:buSzPct val="85000"/>
              <a:buFont typeface="Wingdings" panose="05000000000000000000" pitchFamily="2" charset="2"/>
              <a:buBlip>
                <a:blip r:embed="rId4"/>
              </a:buBlip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明天天气状况</a:t>
            </a:r>
            <a:r>
              <a:rPr lang="zh-CN" altLang="en-US" sz="3200" b="1" dirty="0">
                <a:solidFill>
                  <a:srgbClr val="000000"/>
                </a:solidFill>
              </a:rPr>
              <a:t>		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328" name="Rectangle 16"/>
          <p:cNvSpPr>
            <a:spLocks noRot="1" noChangeArrowheads="1"/>
          </p:cNvSpPr>
          <p:nvPr/>
        </p:nvSpPr>
        <p:spPr bwMode="auto">
          <a:xfrm>
            <a:off x="1656138" y="4610101"/>
            <a:ext cx="84296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0000"/>
                </a:solidFill>
              </a:rPr>
              <a:t>		</a:t>
            </a:r>
          </a:p>
          <a:p>
            <a:pPr lvl="2" eaLnBrk="1" hangingPunct="1">
              <a:lnSpc>
                <a:spcPct val="90000"/>
              </a:lnSpc>
              <a:buClr>
                <a:schemeClr val="hlink"/>
              </a:buClr>
              <a:buSzPct val="85000"/>
              <a:buFont typeface="Wingdings" panose="05000000000000000000" pitchFamily="2" charset="2"/>
              <a:buBlip>
                <a:blip r:embed="rId4"/>
              </a:buBlip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彩票中奖   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04269" y="702946"/>
          <a:ext cx="73834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Document" r:id="rId5" imgW="4673600" imgH="673100" progId="Word.Document.8">
                  <p:embed/>
                </p:oleObj>
              </mc:Choice>
              <mc:Fallback>
                <p:oleObj name="Document" r:id="rId5" imgW="4673600" imgH="673100" progId="Word.Document.8">
                  <p:embed/>
                  <p:pic>
                    <p:nvPicPr>
                      <p:cNvPr id="0" name="图片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269" y="702946"/>
                        <a:ext cx="73834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2828290" y="2874010"/>
            <a:ext cx="5962650" cy="98044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性现象：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结果不确定</a:t>
            </a:r>
            <a:endParaRPr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2" grpId="0"/>
      <p:bldP spid="13323" grpId="0"/>
      <p:bldP spid="13324" grpId="0"/>
      <p:bldP spid="13325" grpId="0"/>
      <p:bldP spid="13326" grpId="0"/>
      <p:bldP spid="13327" grpId="0"/>
      <p:bldP spid="13328" grpId="0"/>
      <p:bldP spid="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2065337" y="885824"/>
          <a:ext cx="3591391" cy="112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Document" r:id="rId3" imgW="1299845" imgH="407035" progId="Word.Document.8">
                  <p:embed/>
                </p:oleObj>
              </mc:Choice>
              <mc:Fallback>
                <p:oleObj name="Document" r:id="rId3" imgW="1299845" imgH="407035" progId="Word.Document.8">
                  <p:embed/>
                  <p:pic>
                    <p:nvPicPr>
                      <p:cNvPr id="0" name="图片 3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7" y="885824"/>
                        <a:ext cx="3591391" cy="112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89138" y="1700058"/>
          <a:ext cx="6942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Document" r:id="rId5" imgW="2687955" imgH="391160" progId="Word.Document.8">
                  <p:embed/>
                </p:oleObj>
              </mc:Choice>
              <mc:Fallback>
                <p:oleObj name="Document" r:id="rId5" imgW="2687955" imgH="391160" progId="Word.Document.8">
                  <p:embed/>
                  <p:pic>
                    <p:nvPicPr>
                      <p:cNvPr id="0" name="图片 3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00058"/>
                        <a:ext cx="6942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1652" y="2370325"/>
          <a:ext cx="7866822" cy="99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Document" r:id="rId7" imgW="3137535" imgH="397510" progId="Word.Document.8">
                  <p:embed/>
                </p:oleObj>
              </mc:Choice>
              <mc:Fallback>
                <p:oleObj name="Document" r:id="rId7" imgW="3137535" imgH="397510" progId="Word.Document.8">
                  <p:embed/>
                  <p:pic>
                    <p:nvPicPr>
                      <p:cNvPr id="0" name="图片 3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652" y="2370325"/>
                        <a:ext cx="7866822" cy="990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38033" y="2917959"/>
          <a:ext cx="9436473" cy="114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Document" r:id="rId9" imgW="3703320" imgH="452755" progId="Word.Document.8">
                  <p:embed/>
                </p:oleObj>
              </mc:Choice>
              <mc:Fallback>
                <p:oleObj name="Document" r:id="rId9" imgW="3703320" imgH="452755" progId="Word.Document.8">
                  <p:embed/>
                  <p:pic>
                    <p:nvPicPr>
                      <p:cNvPr id="0" name="图片 3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33" y="2917959"/>
                        <a:ext cx="9436473" cy="114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398899" y="3492407"/>
          <a:ext cx="9134194" cy="90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Document" r:id="rId11" imgW="3544570" imgH="351790" progId="Word.Document.8">
                  <p:embed/>
                </p:oleObj>
              </mc:Choice>
              <mc:Fallback>
                <p:oleObj name="Document" r:id="rId11" imgW="3544570" imgH="351790" progId="Word.Document.8">
                  <p:embed/>
                  <p:pic>
                    <p:nvPicPr>
                      <p:cNvPr id="0" name="图片 3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99" y="3492407"/>
                        <a:ext cx="9134194" cy="901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89138" y="4155370"/>
          <a:ext cx="6446650" cy="9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Document" r:id="rId13" imgW="2461895" imgH="348615" progId="Word.Document.8">
                  <p:embed/>
                </p:oleObj>
              </mc:Choice>
              <mc:Fallback>
                <p:oleObj name="Document" r:id="rId13" imgW="2461895" imgH="348615" progId="Word.Document.8">
                  <p:embed/>
                  <p:pic>
                    <p:nvPicPr>
                      <p:cNvPr id="0" name="图片 3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155370"/>
                        <a:ext cx="6446650" cy="90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949450" y="1074738"/>
          <a:ext cx="53070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Document" r:id="rId3" imgW="1969770" imgH="351790" progId="Word.Document.8">
                  <p:embed/>
                </p:oleObj>
              </mc:Choice>
              <mc:Fallback>
                <p:oleObj name="Document" r:id="rId3" imgW="1969770" imgH="351790" progId="Word.Document.8">
                  <p:embed/>
                  <p:pic>
                    <p:nvPicPr>
                      <p:cNvPr id="0" name="图片 4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074738"/>
                        <a:ext cx="53070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610472" y="1961776"/>
          <a:ext cx="9214132" cy="103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Document" r:id="rId5" imgW="3433445" imgH="387350" progId="Word.Document.8">
                  <p:embed/>
                </p:oleObj>
              </mc:Choice>
              <mc:Fallback>
                <p:oleObj name="Document" r:id="rId5" imgW="3433445" imgH="387350" progId="Word.Document.8">
                  <p:embed/>
                  <p:pic>
                    <p:nvPicPr>
                      <p:cNvPr id="0" name="图片 4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72" y="1961776"/>
                        <a:ext cx="9214132" cy="1035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543236" y="2670175"/>
          <a:ext cx="9416117" cy="96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Document" r:id="rId7" imgW="3433445" imgH="353695" progId="Word.Document.8">
                  <p:embed/>
                </p:oleObj>
              </mc:Choice>
              <mc:Fallback>
                <p:oleObj name="Document" r:id="rId7" imgW="3433445" imgH="353695" progId="Word.Document.8">
                  <p:embed/>
                  <p:pic>
                    <p:nvPicPr>
                      <p:cNvPr id="0" name="图片 4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36" y="2670175"/>
                        <a:ext cx="9416117" cy="96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543236" y="3460650"/>
          <a:ext cx="9625210" cy="114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Document" r:id="rId9" imgW="3437255" imgH="412750" progId="Word.Document.8">
                  <p:embed/>
                </p:oleObj>
              </mc:Choice>
              <mc:Fallback>
                <p:oleObj name="Document" r:id="rId9" imgW="3437255" imgH="412750" progId="Word.Document.8">
                  <p:embed/>
                  <p:pic>
                    <p:nvPicPr>
                      <p:cNvPr id="0" name="图片 4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36" y="3460650"/>
                        <a:ext cx="9625210" cy="114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493931" y="4151139"/>
          <a:ext cx="7426231" cy="11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Document" r:id="rId11" imgW="2568575" imgH="400685" progId="Word.Document.8">
                  <p:embed/>
                </p:oleObj>
              </mc:Choice>
              <mc:Fallback>
                <p:oleObj name="Document" r:id="rId11" imgW="2568575" imgH="400685" progId="Word.Document.8">
                  <p:embed/>
                  <p:pic>
                    <p:nvPicPr>
                      <p:cNvPr id="0" name="图片 4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31" y="4151139"/>
                        <a:ext cx="7426231" cy="1113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765347" y="891194"/>
          <a:ext cx="8059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Document" r:id="rId3" imgW="4432300" imgH="520700" progId="Word.Document.8">
                  <p:embed/>
                </p:oleObj>
              </mc:Choice>
              <mc:Fallback>
                <p:oleObj name="Document" r:id="rId3" imgW="4432300" imgH="520700" progId="Word.Document.8">
                  <p:embed/>
                  <p:pic>
                    <p:nvPicPr>
                      <p:cNvPr id="0" name="图片 5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47" y="891194"/>
                        <a:ext cx="80597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96950" y="4335780"/>
          <a:ext cx="10198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Document" r:id="rId5" imgW="3691255" imgH="321310" progId="Word.Document.8">
                  <p:embed/>
                </p:oleObj>
              </mc:Choice>
              <mc:Fallback>
                <p:oleObj name="Document" r:id="rId5" imgW="3691255" imgH="321310" progId="Word.Document.8">
                  <p:embed/>
                  <p:pic>
                    <p:nvPicPr>
                      <p:cNvPr id="0" name="图片 5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335780"/>
                        <a:ext cx="101981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35050" y="1577975"/>
          <a:ext cx="104124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Document" r:id="rId7" imgW="3969385" imgH="666750" progId="Word.Document.8">
                  <p:embed/>
                </p:oleObj>
              </mc:Choice>
              <mc:Fallback>
                <p:oleObj name="Document" r:id="rId7" imgW="3969385" imgH="666750" progId="Word.Document.8">
                  <p:embed/>
                  <p:pic>
                    <p:nvPicPr>
                      <p:cNvPr id="0" name="图片 5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577975"/>
                        <a:ext cx="1041241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31963" y="2965450"/>
          <a:ext cx="995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Document" r:id="rId9" imgW="3669665" imgH="327025" progId="Word.Document.8">
                  <p:embed/>
                </p:oleObj>
              </mc:Choice>
              <mc:Fallback>
                <p:oleObj name="Document" r:id="rId9" imgW="3669665" imgH="327025" progId="Word.Document.8">
                  <p:embed/>
                  <p:pic>
                    <p:nvPicPr>
                      <p:cNvPr id="0" name="图片 5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965450"/>
                        <a:ext cx="995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52220" y="2279277"/>
          <a:ext cx="10410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Document" r:id="rId11" imgW="3969385" imgH="299720" progId="Word.Document.8">
                  <p:embed/>
                </p:oleObj>
              </mc:Choice>
              <mc:Fallback>
                <p:oleObj name="Document" r:id="rId11" imgW="3969385" imgH="299720" progId="Word.Document.8">
                  <p:embed/>
                  <p:pic>
                    <p:nvPicPr>
                      <p:cNvPr id="0" name="图片 5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2279277"/>
                        <a:ext cx="10410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52220" y="3648635"/>
          <a:ext cx="2287356" cy="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Document" r:id="rId13" imgW="816610" imgH="327025" progId="Word.Document.8">
                  <p:embed/>
                </p:oleObj>
              </mc:Choice>
              <mc:Fallback>
                <p:oleObj name="Document" r:id="rId13" imgW="816610" imgH="327025" progId="Word.Document.8">
                  <p:embed/>
                  <p:pic>
                    <p:nvPicPr>
                      <p:cNvPr id="0" name="图片 5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3648635"/>
                        <a:ext cx="2287356" cy="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52220" y="5051956"/>
          <a:ext cx="101981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Document" r:id="rId15" imgW="3691255" imgH="306070" progId="Word.Document.8">
                  <p:embed/>
                </p:oleObj>
              </mc:Choice>
              <mc:Fallback>
                <p:oleObj name="Document" r:id="rId15" imgW="3691255" imgH="306070" progId="Word.Document.8">
                  <p:embed/>
                  <p:pic>
                    <p:nvPicPr>
                      <p:cNvPr id="0" name="图片 5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5051956"/>
                        <a:ext cx="101981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                          0 </a:t>
            </a:r>
            <a:r>
              <a:t>绪论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fontAlgn="base">
              <a:lnSpc>
                <a:spcPct val="100000"/>
              </a:lnSpc>
              <a:spcBef>
                <a:spcPts val="425"/>
              </a:spcBef>
              <a:buClr>
                <a:schemeClr val="accent3"/>
              </a:buClr>
              <a:buSzTx/>
              <a:buFont typeface="Wingdings" panose="05000000000000000000" charset="0"/>
              <a:buChar char="u"/>
              <a:defRPr/>
            </a:pPr>
            <a:r>
              <a:rPr lang="en-US" altLang="zh-CN" sz="2800" dirty="0">
                <a:sym typeface="+mn-ea"/>
              </a:rPr>
              <a:t> </a:t>
            </a:r>
            <a:r>
              <a:rPr sz="2800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+mj-ea"/>
                <a:ea typeface="+mj-ea"/>
                <a:cs typeface="Times New Roman" panose="02020603050405020304" pitchFamily="18" charset="0"/>
                <a:sym typeface="+mn-ea"/>
              </a:rPr>
              <a:t>考核方式（四项组合）</a:t>
            </a:r>
            <a:endParaRPr lang="zh-CN" altLang="en-US" sz="2800" spc="0" noProof="0" dirty="0">
              <a:ln>
                <a:noFill/>
              </a:ln>
              <a:solidFill>
                <a:schemeClr val="tx1"/>
              </a:solidFill>
              <a:effectLst/>
              <a:uLnTx/>
              <a:latin typeface="+mj-ea"/>
              <a:ea typeface="+mj-ea"/>
              <a:cs typeface="Times New Roman" panose="02020603050405020304" pitchFamily="18" charset="0"/>
            </a:endParaRPr>
          </a:p>
          <a:p>
            <a:r>
              <a:rPr lang="zh-CN" altLang="en-US" dirty="0"/>
              <a:t>一、作业（</a:t>
            </a:r>
            <a:r>
              <a:rPr lang="en-US" altLang="zh-CN" dirty="0"/>
              <a:t>15</a:t>
            </a:r>
            <a:r>
              <a:rPr dirty="0"/>
              <a:t>分）</a:t>
            </a:r>
            <a:endParaRPr lang="zh-CN" altLang="en-US" dirty="0"/>
          </a:p>
          <a:p>
            <a:r>
              <a:rPr lang="zh-CN" altLang="en-US" dirty="0"/>
              <a:t>二、课堂测试</a:t>
            </a:r>
            <a:r>
              <a:rPr dirty="0">
                <a:sym typeface="+mn-ea"/>
              </a:rPr>
              <a:t>（</a:t>
            </a:r>
            <a:r>
              <a:rPr lang="en-US" altLang="zh-CN" dirty="0">
                <a:sym typeface="+mn-ea"/>
              </a:rPr>
              <a:t>25</a:t>
            </a:r>
            <a:r>
              <a:rPr dirty="0">
                <a:sym typeface="+mn-ea"/>
              </a:rPr>
              <a:t>分）</a:t>
            </a:r>
            <a:endParaRPr lang="zh-CN" altLang="en-US" dirty="0"/>
          </a:p>
          <a:p>
            <a:r>
              <a:rPr lang="zh-CN" altLang="en-US" dirty="0"/>
              <a:t>三、</a:t>
            </a:r>
            <a:r>
              <a:rPr dirty="0">
                <a:sym typeface="+mn-ea"/>
              </a:rPr>
              <a:t>期末报告（</a:t>
            </a:r>
            <a:r>
              <a:rPr lang="en-US" altLang="zh-CN" dirty="0">
                <a:sym typeface="+mn-ea"/>
              </a:rPr>
              <a:t>10</a:t>
            </a:r>
            <a:r>
              <a:rPr dirty="0">
                <a:sym typeface="+mn-ea"/>
              </a:rPr>
              <a:t>分）</a:t>
            </a:r>
            <a:endParaRPr lang="zh-CN" altLang="en-US" dirty="0"/>
          </a:p>
          <a:p>
            <a:r>
              <a:rPr lang="zh-CN" altLang="en-US" dirty="0"/>
              <a:t>四、期末考试（</a:t>
            </a:r>
            <a:r>
              <a:rPr lang="en-US" altLang="zh-CN" dirty="0"/>
              <a:t>50</a:t>
            </a:r>
            <a:r>
              <a:rPr dirty="0"/>
              <a:t>分）</a:t>
            </a:r>
          </a:p>
          <a:p>
            <a:pPr marL="0" indent="0">
              <a:buNone/>
            </a:pPr>
            <a:endParaRPr dirty="0"/>
          </a:p>
          <a:p>
            <a:pPr algn="l" fontAlgn="base">
              <a:lnSpc>
                <a:spcPct val="100000"/>
              </a:lnSpc>
              <a:spcBef>
                <a:spcPts val="425"/>
              </a:spcBef>
              <a:buClr>
                <a:schemeClr val="accent3"/>
              </a:buClr>
              <a:buSzTx/>
              <a:buFont typeface="Wingdings" panose="05000000000000000000" charset="0"/>
              <a:buChar char="u"/>
              <a:defRPr/>
            </a:pPr>
            <a:r>
              <a:rPr sz="2800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+mj-ea"/>
                <a:ea typeface="+mj-ea"/>
                <a:cs typeface="Times New Roman" panose="02020603050405020304" pitchFamily="18" charset="0"/>
              </a:rPr>
              <a:t>交流方式：</a:t>
            </a:r>
            <a:r>
              <a:rPr lang="en-US" altLang="zh-CN" sz="2800" spc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latin typeface="+mj-ea"/>
                <a:ea typeface="+mj-ea"/>
                <a:cs typeface="Times New Roman" panose="02020603050405020304" pitchFamily="18" charset="0"/>
              </a:rPr>
              <a:t>qq</a:t>
            </a:r>
            <a:r>
              <a:rPr sz="2800" spc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+mj-ea"/>
                <a:ea typeface="+mj-ea"/>
                <a:cs typeface="Times New Roman" panose="02020603050405020304" pitchFamily="18" charset="0"/>
              </a:rPr>
              <a:t>群号</a:t>
            </a:r>
            <a:r>
              <a:rPr lang="en-US" sz="2800" spc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+mj-ea"/>
                <a:ea typeface="+mj-ea"/>
                <a:cs typeface="Times New Roman" panose="02020603050405020304" pitchFamily="18" charset="0"/>
              </a:rPr>
              <a:t>710600843</a:t>
            </a:r>
            <a:endParaRPr sz="2800" spc="0" noProof="0">
              <a:ln>
                <a:noFill/>
              </a:ln>
              <a:solidFill>
                <a:schemeClr val="tx1"/>
              </a:solidFill>
              <a:effectLst/>
              <a:uLnTx/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9359" y="719604"/>
          <a:ext cx="9261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Document" r:id="rId3" imgW="3382645" imgH="302895" progId="Word.Document.8">
                  <p:embed/>
                </p:oleObj>
              </mc:Choice>
              <mc:Fallback>
                <p:oleObj name="Document" r:id="rId3" imgW="3382645" imgH="302895" progId="Word.Document.8">
                  <p:embed/>
                  <p:pic>
                    <p:nvPicPr>
                      <p:cNvPr id="0" name="图片 6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" y="719604"/>
                        <a:ext cx="9261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0" y="2706920"/>
          <a:ext cx="11083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Document" r:id="rId5" imgW="3975735" imgH="412750" progId="Word.Document.8">
                  <p:embed/>
                </p:oleObj>
              </mc:Choice>
              <mc:Fallback>
                <p:oleObj name="Document" r:id="rId5" imgW="3975735" imgH="412750" progId="Word.Document.8">
                  <p:embed/>
                  <p:pic>
                    <p:nvPicPr>
                      <p:cNvPr id="0" name="图片 6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6920"/>
                        <a:ext cx="110839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7595" y="1364970"/>
          <a:ext cx="9261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Document" r:id="rId7" imgW="3382645" imgH="302895" progId="Word.Document.8">
                  <p:embed/>
                </p:oleObj>
              </mc:Choice>
              <mc:Fallback>
                <p:oleObj name="Document" r:id="rId7" imgW="3382645" imgH="302895" progId="Word.Document.8">
                  <p:embed/>
                  <p:pic>
                    <p:nvPicPr>
                      <p:cNvPr id="0" name="图片 6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95" y="1364970"/>
                        <a:ext cx="9261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43665" y="1981200"/>
          <a:ext cx="9261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Document" r:id="rId9" imgW="3382645" imgH="412750" progId="Word.Document.8">
                  <p:embed/>
                </p:oleObj>
              </mc:Choice>
              <mc:Fallback>
                <p:oleObj name="Document" r:id="rId9" imgW="3382645" imgH="412750" progId="Word.Document.8">
                  <p:embed/>
                  <p:pic>
                    <p:nvPicPr>
                      <p:cNvPr id="0" name="图片 6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65" y="1981200"/>
                        <a:ext cx="92614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62616" y="3490446"/>
          <a:ext cx="11083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Document" r:id="rId11" imgW="3975735" imgH="357505" progId="Word.Document.8">
                  <p:embed/>
                </p:oleObj>
              </mc:Choice>
              <mc:Fallback>
                <p:oleObj name="Document" r:id="rId11" imgW="3975735" imgH="357505" progId="Word.Document.8">
                  <p:embed/>
                  <p:pic>
                    <p:nvPicPr>
                      <p:cNvPr id="0" name="图片 6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" y="3490446"/>
                        <a:ext cx="110839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243665" y="4975879"/>
          <a:ext cx="103584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Document" r:id="rId13" imgW="3718560" imgH="373380" progId="Word.Document.8">
                  <p:embed/>
                </p:oleObj>
              </mc:Choice>
              <mc:Fallback>
                <p:oleObj name="Document" r:id="rId13" imgW="3718560" imgH="373380" progId="Word.Document.8">
                  <p:embed/>
                  <p:pic>
                    <p:nvPicPr>
                      <p:cNvPr id="0" name="图片 6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65" y="4975879"/>
                        <a:ext cx="103584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831850" y="4194175"/>
          <a:ext cx="11083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Document" r:id="rId15" imgW="3975735" imgH="321310" progId="Word.Document.8">
                  <p:embed/>
                </p:oleObj>
              </mc:Choice>
              <mc:Fallback>
                <p:oleObj name="Document" r:id="rId15" imgW="3975735" imgH="321310" progId="Word.Document.8">
                  <p:embed/>
                  <p:pic>
                    <p:nvPicPr>
                      <p:cNvPr id="0" name="图片 6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94175"/>
                        <a:ext cx="11083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19880" y="902447"/>
          <a:ext cx="92646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Document" r:id="rId3" imgW="3339465" imgH="345440" progId="Word.Document.8">
                  <p:embed/>
                </p:oleObj>
              </mc:Choice>
              <mc:Fallback>
                <p:oleObj name="Document" r:id="rId3" imgW="3339465" imgH="345440" progId="Word.Document.8">
                  <p:embed/>
                  <p:pic>
                    <p:nvPicPr>
                      <p:cNvPr id="0" name="图片 7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80" y="902447"/>
                        <a:ext cx="92646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19880" y="3029184"/>
          <a:ext cx="6858762" cy="109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Document" r:id="rId5" imgW="2409825" imgH="400685" progId="Word.Document.8">
                  <p:embed/>
                </p:oleObj>
              </mc:Choice>
              <mc:Fallback>
                <p:oleObj name="Document" r:id="rId5" imgW="2409825" imgH="400685" progId="Word.Document.8">
                  <p:embed/>
                  <p:pic>
                    <p:nvPicPr>
                      <p:cNvPr id="0" name="图片 7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80" y="3029184"/>
                        <a:ext cx="6858762" cy="109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316070" y="1698580"/>
          <a:ext cx="92646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Document" r:id="rId7" imgW="3339465" imgH="373380" progId="Word.Document.8">
                  <p:embed/>
                </p:oleObj>
              </mc:Choice>
              <mc:Fallback>
                <p:oleObj name="Document" r:id="rId7" imgW="3339465" imgH="373380" progId="Word.Document.8">
                  <p:embed/>
                  <p:pic>
                    <p:nvPicPr>
                      <p:cNvPr id="0" name="图片 7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1698580"/>
                        <a:ext cx="92646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16070" y="2324614"/>
          <a:ext cx="9264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Document" r:id="rId9" imgW="3339465" imgH="391160" progId="Word.Document.8">
                  <p:embed/>
                </p:oleObj>
              </mc:Choice>
              <mc:Fallback>
                <p:oleObj name="Document" r:id="rId9" imgW="3339465" imgH="391160" progId="Word.Document.8">
                  <p:embed/>
                  <p:pic>
                    <p:nvPicPr>
                      <p:cNvPr id="0" name="图片 7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2324614"/>
                        <a:ext cx="92646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316070" y="3884895"/>
          <a:ext cx="66230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Document" r:id="rId11" imgW="2409825" imgH="351790" progId="Word.Document.8">
                  <p:embed/>
                </p:oleObj>
              </mc:Choice>
              <mc:Fallback>
                <p:oleObj name="Document" r:id="rId11" imgW="2409825" imgH="351790" progId="Word.Document.8">
                  <p:embed/>
                  <p:pic>
                    <p:nvPicPr>
                      <p:cNvPr id="0" name="图片 7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3884895"/>
                        <a:ext cx="66230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316070" y="4573588"/>
          <a:ext cx="66278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Document" r:id="rId13" imgW="2421890" imgH="345440" progId="Word.Document.8">
                  <p:embed/>
                </p:oleObj>
              </mc:Choice>
              <mc:Fallback>
                <p:oleObj name="Document" r:id="rId13" imgW="2421890" imgH="345440" progId="Word.Document.8">
                  <p:embed/>
                  <p:pic>
                    <p:nvPicPr>
                      <p:cNvPr id="0" name="图片 7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4573588"/>
                        <a:ext cx="66278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604870" y="746594"/>
          <a:ext cx="10034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Document" r:id="rId3" imgW="3770630" imgH="308610" progId="Word.Document.8">
                  <p:embed/>
                </p:oleObj>
              </mc:Choice>
              <mc:Fallback>
                <p:oleObj name="Document" r:id="rId3" imgW="3770630" imgH="308610" progId="Word.Document.8">
                  <p:embed/>
                  <p:pic>
                    <p:nvPicPr>
                      <p:cNvPr id="0" name="图片 8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70" y="746594"/>
                        <a:ext cx="10034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06550" y="2095500"/>
          <a:ext cx="8277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Document" r:id="rId5" imgW="3235325" imgH="306070" progId="Word.Document.8">
                  <p:embed/>
                </p:oleObj>
              </mc:Choice>
              <mc:Fallback>
                <p:oleObj name="Document" r:id="rId5" imgW="3235325" imgH="306070" progId="Word.Document.8">
                  <p:embed/>
                  <p:pic>
                    <p:nvPicPr>
                      <p:cNvPr id="0" name="图片 8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095500"/>
                        <a:ext cx="82772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02622" y="3409947"/>
          <a:ext cx="4630371" cy="9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Document" r:id="rId7" imgW="1807210" imgH="370205" progId="Word.Document.8">
                  <p:embed/>
                </p:oleObj>
              </mc:Choice>
              <mc:Fallback>
                <p:oleObj name="Document" r:id="rId7" imgW="1807210" imgH="370205" progId="Word.Document.8">
                  <p:embed/>
                  <p:pic>
                    <p:nvPicPr>
                      <p:cNvPr id="0" name="图片 8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22" y="3409947"/>
                        <a:ext cx="4630371" cy="94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56316" y="4003229"/>
          <a:ext cx="9106609" cy="7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Document" r:id="rId9" imgW="4457700" imgH="406400" progId="Word.Document.8">
                  <p:embed/>
                </p:oleObj>
              </mc:Choice>
              <mc:Fallback>
                <p:oleObj name="Document" r:id="rId9" imgW="4457700" imgH="406400" progId="Word.Document.8">
                  <p:embed/>
                  <p:pic>
                    <p:nvPicPr>
                      <p:cNvPr id="0" name="图片 8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16" y="4003229"/>
                        <a:ext cx="9106609" cy="7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56316" y="1386706"/>
          <a:ext cx="10034588" cy="79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Document" r:id="rId11" imgW="3770630" imgH="299720" progId="Word.Document.8">
                  <p:embed/>
                </p:oleObj>
              </mc:Choice>
              <mc:Fallback>
                <p:oleObj name="Document" r:id="rId11" imgW="3770630" imgH="299720" progId="Word.Document.8">
                  <p:embed/>
                  <p:pic>
                    <p:nvPicPr>
                      <p:cNvPr id="0" name="图片 8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16" y="1386706"/>
                        <a:ext cx="10034588" cy="79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4870" y="2788302"/>
          <a:ext cx="9889513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Document" r:id="rId13" imgW="3841115" imgH="336550" progId="Word.Document.8">
                  <p:embed/>
                </p:oleObj>
              </mc:Choice>
              <mc:Fallback>
                <p:oleObj name="Document" r:id="rId13" imgW="3841115" imgH="336550" progId="Word.Document.8">
                  <p:embed/>
                  <p:pic>
                    <p:nvPicPr>
                      <p:cNvPr id="0" name="图片 8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70" y="2788302"/>
                        <a:ext cx="9889513" cy="85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56316" y="4876120"/>
          <a:ext cx="10880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Document" r:id="rId15" imgW="3994150" imgH="437515" progId="Word.Document.8">
                  <p:embed/>
                </p:oleObj>
              </mc:Choice>
              <mc:Fallback>
                <p:oleObj name="Document" r:id="rId15" imgW="3994150" imgH="437515" progId="Word.Document.8">
                  <p:embed/>
                  <p:pic>
                    <p:nvPicPr>
                      <p:cNvPr id="0" name="图片 8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16" y="4876120"/>
                        <a:ext cx="10880725" cy="1181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43172" y="2364845"/>
          <a:ext cx="10455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Document" r:id="rId3" imgW="3893185" imgH="290830" progId="Word.Document.8">
                  <p:embed/>
                </p:oleObj>
              </mc:Choice>
              <mc:Fallback>
                <p:oleObj name="Document" r:id="rId3" imgW="3893185" imgH="290830" progId="Word.Document.8">
                  <p:embed/>
                  <p:pic>
                    <p:nvPicPr>
                      <p:cNvPr id="0" name="图片 9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72" y="2364845"/>
                        <a:ext cx="10455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57260" y="723109"/>
          <a:ext cx="10320338" cy="92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Document" r:id="rId5" imgW="3832225" imgH="348615" progId="Word.Document.8">
                  <p:embed/>
                </p:oleObj>
              </mc:Choice>
              <mc:Fallback>
                <p:oleObj name="Document" r:id="rId5" imgW="3832225" imgH="348615" progId="Word.Document.8">
                  <p:embed/>
                  <p:pic>
                    <p:nvPicPr>
                      <p:cNvPr id="0" name="图片 9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723109"/>
                        <a:ext cx="10320338" cy="92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15880" y="4484771"/>
          <a:ext cx="103822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Document" r:id="rId7" imgW="3810635" imgH="342265" progId="Word.Document.8">
                  <p:embed/>
                </p:oleObj>
              </mc:Choice>
              <mc:Fallback>
                <p:oleObj name="Document" r:id="rId7" imgW="3810635" imgH="342265" progId="Word.Document.8">
                  <p:embed/>
                  <p:pic>
                    <p:nvPicPr>
                      <p:cNvPr id="0" name="图片 9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80" y="4484771"/>
                        <a:ext cx="103822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57260" y="1267059"/>
          <a:ext cx="3015559" cy="86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Document" r:id="rId9" imgW="1113155" imgH="321310" progId="Word.Document.8">
                  <p:embed/>
                </p:oleObj>
              </mc:Choice>
              <mc:Fallback>
                <p:oleObj name="Document" r:id="rId9" imgW="1113155" imgH="321310" progId="Word.Document.8">
                  <p:embed/>
                  <p:pic>
                    <p:nvPicPr>
                      <p:cNvPr id="0" name="图片 9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1267059"/>
                        <a:ext cx="3015559" cy="86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57260" y="3139396"/>
          <a:ext cx="6318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Document" r:id="rId11" imgW="2354580" imgH="333375" progId="Word.Document.8">
                  <p:embed/>
                </p:oleObj>
              </mc:Choice>
              <mc:Fallback>
                <p:oleObj name="Document" r:id="rId11" imgW="2354580" imgH="333375" progId="Word.Document.8">
                  <p:embed/>
                  <p:pic>
                    <p:nvPicPr>
                      <p:cNvPr id="0" name="图片 9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3139396"/>
                        <a:ext cx="63182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57260" y="5163026"/>
          <a:ext cx="57229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Document" r:id="rId13" imgW="2103755" imgH="296545" progId="Word.Document.8">
                  <p:embed/>
                </p:oleObj>
              </mc:Choice>
              <mc:Fallback>
                <p:oleObj name="Document" r:id="rId13" imgW="2103755" imgH="296545" progId="Word.Document.8">
                  <p:embed/>
                  <p:pic>
                    <p:nvPicPr>
                      <p:cNvPr id="0" name="图片 9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5163026"/>
                        <a:ext cx="57229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5825" y="720725"/>
          <a:ext cx="10460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Document" r:id="rId3" imgW="3987800" imgH="370205" progId="Word.Document.8">
                  <p:embed/>
                </p:oleObj>
              </mc:Choice>
              <mc:Fallback>
                <p:oleObj name="Document" r:id="rId3" imgW="3987800" imgH="370205" progId="Word.Document.8">
                  <p:embed/>
                  <p:pic>
                    <p:nvPicPr>
                      <p:cNvPr id="0" name="图片 10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720725"/>
                        <a:ext cx="104600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17563" y="3140075"/>
          <a:ext cx="10412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Document" r:id="rId5" imgW="3930015" imgH="336550" progId="Word.Document.8">
                  <p:embed/>
                </p:oleObj>
              </mc:Choice>
              <mc:Fallback>
                <p:oleObj name="Document" r:id="rId5" imgW="3930015" imgH="336550" progId="Word.Document.8">
                  <p:embed/>
                  <p:pic>
                    <p:nvPicPr>
                      <p:cNvPr id="0" name="图片 10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140075"/>
                        <a:ext cx="10412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5131" y="1450389"/>
          <a:ext cx="32797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Document" r:id="rId7" imgW="1254125" imgH="400685" progId="Word.Document.8">
                  <p:embed/>
                </p:oleObj>
              </mc:Choice>
              <mc:Fallback>
                <p:oleObj name="Document" r:id="rId7" imgW="1254125" imgH="400685" progId="Word.Document.8">
                  <p:embed/>
                  <p:pic>
                    <p:nvPicPr>
                      <p:cNvPr id="0" name="图片 10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31" y="1450389"/>
                        <a:ext cx="32797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47273" y="1432905"/>
          <a:ext cx="8321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Document" r:id="rId9" imgW="3189605" imgH="391160" progId="Word.Document.8">
                  <p:embed/>
                </p:oleObj>
              </mc:Choice>
              <mc:Fallback>
                <p:oleObj name="Document" r:id="rId9" imgW="3189605" imgH="391160" progId="Word.Document.8">
                  <p:embed/>
                  <p:pic>
                    <p:nvPicPr>
                      <p:cNvPr id="0" name="图片 10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73" y="1432905"/>
                        <a:ext cx="83216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70778" y="2095500"/>
          <a:ext cx="87280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Document" r:id="rId11" imgW="3330575" imgH="562610" progId="Word.Document.8">
                  <p:embed/>
                </p:oleObj>
              </mc:Choice>
              <mc:Fallback>
                <p:oleObj name="Document" r:id="rId11" imgW="3330575" imgH="562610" progId="Word.Document.8">
                  <p:embed/>
                  <p:pic>
                    <p:nvPicPr>
                      <p:cNvPr id="0" name="图片 10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8" y="2095500"/>
                        <a:ext cx="87280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85041" y="3847125"/>
          <a:ext cx="7943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Document" r:id="rId13" imgW="3000375" imgH="357505" progId="Word.Document.8">
                  <p:embed/>
                </p:oleObj>
              </mc:Choice>
              <mc:Fallback>
                <p:oleObj name="Document" r:id="rId13" imgW="3000375" imgH="357505" progId="Word.Document.8">
                  <p:embed/>
                  <p:pic>
                    <p:nvPicPr>
                      <p:cNvPr id="0" name="图片 10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41" y="3847125"/>
                        <a:ext cx="79438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9300" y="661894"/>
          <a:ext cx="8173288" cy="12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Document" r:id="rId3" imgW="4318000" imgH="673100" progId="Word.Document.8">
                  <p:embed/>
                </p:oleObj>
              </mc:Choice>
              <mc:Fallback>
                <p:oleObj name="Document" r:id="rId3" imgW="4318000" imgH="673100" progId="Word.Document.8">
                  <p:embed/>
                  <p:pic>
                    <p:nvPicPr>
                      <p:cNvPr id="0" name="图片 1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300" y="661894"/>
                        <a:ext cx="8173288" cy="1260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4" descr="C:\Users\Ningrj\AppData\Roaming\Tencent\Users\767623779\QQ\WinTemp\RichOle\O)GA9YN$DN4LZVDS~8)M4C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979" y="3488908"/>
            <a:ext cx="2316115" cy="222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9434" y="1346667"/>
          <a:ext cx="5683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Document" r:id="rId6" imgW="2223135" imgH="373380" progId="Word.Document.8">
                  <p:embed/>
                </p:oleObj>
              </mc:Choice>
              <mc:Fallback>
                <p:oleObj name="Document" r:id="rId6" imgW="2223135" imgH="373380" progId="Word.Document.8">
                  <p:embed/>
                  <p:pic>
                    <p:nvPicPr>
                      <p:cNvPr id="0" name="图片 1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4" y="1346667"/>
                        <a:ext cx="56832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68057" y="2033785"/>
          <a:ext cx="10590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Document" r:id="rId8" imgW="4134485" imgH="449580" progId="Word.Document.8">
                  <p:embed/>
                </p:oleObj>
              </mc:Choice>
              <mc:Fallback>
                <p:oleObj name="Document" r:id="rId8" imgW="4134485" imgH="449580" progId="Word.Document.8">
                  <p:embed/>
                  <p:pic>
                    <p:nvPicPr>
                      <p:cNvPr id="0" name="图片 1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57" y="2033785"/>
                        <a:ext cx="10590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73928" y="2662435"/>
          <a:ext cx="10590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Document" r:id="rId10" imgW="4134485" imgH="407035" progId="Word.Document.8">
                  <p:embed/>
                </p:oleObj>
              </mc:Choice>
              <mc:Fallback>
                <p:oleObj name="Document" r:id="rId10" imgW="4134485" imgH="407035" progId="Word.Document.8">
                  <p:embed/>
                  <p:pic>
                    <p:nvPicPr>
                      <p:cNvPr id="0" name="图片 1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28" y="2662435"/>
                        <a:ext cx="105902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99620" y="3950074"/>
          <a:ext cx="6348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Document" r:id="rId12" imgW="2480310" imgH="449580" progId="Word.Document.8">
                  <p:embed/>
                </p:oleObj>
              </mc:Choice>
              <mc:Fallback>
                <p:oleObj name="Document" r:id="rId12" imgW="2480310" imgH="449580" progId="Word.Document.8">
                  <p:embed/>
                  <p:pic>
                    <p:nvPicPr>
                      <p:cNvPr id="0" name="图片 1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20" y="3950074"/>
                        <a:ext cx="63484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4423" y="4573168"/>
          <a:ext cx="59404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Document" r:id="rId14" imgW="2333625" imgH="409575" progId="Word.Document.8">
                  <p:embed/>
                </p:oleObj>
              </mc:Choice>
              <mc:Fallback>
                <p:oleObj name="Document" r:id="rId14" imgW="2333625" imgH="409575" progId="Word.Document.8">
                  <p:embed/>
                  <p:pic>
                    <p:nvPicPr>
                      <p:cNvPr id="0" name="图片 1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23" y="4573168"/>
                        <a:ext cx="59404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09795" y="5179847"/>
          <a:ext cx="4667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Document" r:id="rId16" imgW="1825625" imgH="431165" progId="Word.Document.8">
                  <p:embed/>
                </p:oleObj>
              </mc:Choice>
              <mc:Fallback>
                <p:oleObj name="Document" r:id="rId16" imgW="1825625" imgH="431165" progId="Word.Document.8">
                  <p:embed/>
                  <p:pic>
                    <p:nvPicPr>
                      <p:cNvPr id="0" name="图片 1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95" y="5179847"/>
                        <a:ext cx="46672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873826" y="3479728"/>
          <a:ext cx="3905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Document" r:id="rId18" imgW="1449705" imgH="220345" progId="Word.Document.8">
                  <p:embed/>
                </p:oleObj>
              </mc:Choice>
              <mc:Fallback>
                <p:oleObj name="Document" r:id="rId18" imgW="1449705" imgH="220345" progId="Word.Document.8">
                  <p:embed/>
                  <p:pic>
                    <p:nvPicPr>
                      <p:cNvPr id="0" name="图片 1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26" y="3479728"/>
                        <a:ext cx="3905250" cy="5857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731697" y="3479728"/>
          <a:ext cx="3048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Document" r:id="rId20" imgW="1128395" imgH="223520" progId="Word.Document.8">
                  <p:embed/>
                </p:oleObj>
              </mc:Choice>
              <mc:Fallback>
                <p:oleObj name="Document" r:id="rId20" imgW="1128395" imgH="223520" progId="Word.Document.8">
                  <p:embed/>
                  <p:pic>
                    <p:nvPicPr>
                      <p:cNvPr id="0" name="图片 1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7" y="3479728"/>
                        <a:ext cx="3048000" cy="590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04875" y="730250"/>
          <a:ext cx="103139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Document" r:id="rId3" imgW="4067175" imgH="379095" progId="Word.Document.8">
                  <p:embed/>
                </p:oleObj>
              </mc:Choice>
              <mc:Fallback>
                <p:oleObj name="Document" r:id="rId3" imgW="4067175" imgH="379095" progId="Word.Document.8">
                  <p:embed/>
                  <p:pic>
                    <p:nvPicPr>
                      <p:cNvPr id="0" name="图片 21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730250"/>
                        <a:ext cx="103139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28675" y="1361796"/>
          <a:ext cx="10313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Document" r:id="rId5" imgW="4067175" imgH="385445" progId="Word.Document.8">
                  <p:embed/>
                </p:oleObj>
              </mc:Choice>
              <mc:Fallback>
                <p:oleObj name="Document" r:id="rId5" imgW="4067175" imgH="385445" progId="Word.Document.8">
                  <p:embed/>
                  <p:pic>
                    <p:nvPicPr>
                      <p:cNvPr id="0" name="图片 21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61796"/>
                        <a:ext cx="10313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77770" y="2036040"/>
          <a:ext cx="51673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Document" r:id="rId7" imgW="2039620" imgH="397510" progId="Word.Document.8">
                  <p:embed/>
                </p:oleObj>
              </mc:Choice>
              <mc:Fallback>
                <p:oleObj name="Document" r:id="rId7" imgW="2039620" imgH="397510" progId="Word.Document.8">
                  <p:embed/>
                  <p:pic>
                    <p:nvPicPr>
                      <p:cNvPr id="0" name="图片 21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2036040"/>
                        <a:ext cx="51673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65263" y="2724150"/>
          <a:ext cx="6643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Document" r:id="rId9" imgW="2623820" imgH="412750" progId="Word.Document.8">
                  <p:embed/>
                </p:oleObj>
              </mc:Choice>
              <mc:Fallback>
                <p:oleObj name="Document" r:id="rId9" imgW="2623820" imgH="412750" progId="Word.Document.8">
                  <p:embed/>
                  <p:pic>
                    <p:nvPicPr>
                      <p:cNvPr id="0" name="图片 21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24150"/>
                        <a:ext cx="6643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94" y="728525"/>
          <a:ext cx="422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Document" r:id="rId3" imgW="1651635" imgH="431165" progId="Word.Document.8">
                  <p:embed/>
                </p:oleObj>
              </mc:Choice>
              <mc:Fallback>
                <p:oleObj name="Document" r:id="rId3" imgW="1651635" imgH="431165" progId="Word.Document.8">
                  <p:embed/>
                  <p:pic>
                    <p:nvPicPr>
                      <p:cNvPr id="0" name="图片 12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94" y="728525"/>
                        <a:ext cx="422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 descr="C:\Users\Ningrj\AppData\Roaming\Tencent\Users\767623779\QQ\WinTemp\RichOle\)VHV%$JHEWO[J~})LTHR%E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475" y="1431412"/>
            <a:ext cx="2140138" cy="20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71695" y="1348586"/>
          <a:ext cx="82534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Document" r:id="rId6" imgW="3214370" imgH="363855" progId="Word.Document.8">
                  <p:embed/>
                </p:oleObj>
              </mc:Choice>
              <mc:Fallback>
                <p:oleObj name="Document" r:id="rId6" imgW="3214370" imgH="363855" progId="Word.Document.8">
                  <p:embed/>
                  <p:pic>
                    <p:nvPicPr>
                      <p:cNvPr id="0" name="图片 12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95" y="1348586"/>
                        <a:ext cx="82534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7770" y="1998446"/>
          <a:ext cx="49641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Document" r:id="rId8" imgW="1932940" imgH="388620" progId="Word.Document.8">
                  <p:embed/>
                </p:oleObj>
              </mc:Choice>
              <mc:Fallback>
                <p:oleObj name="Document" r:id="rId8" imgW="1932940" imgH="388620" progId="Word.Document.8">
                  <p:embed/>
                  <p:pic>
                    <p:nvPicPr>
                      <p:cNvPr id="0" name="图片 12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1998446"/>
                        <a:ext cx="49641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71695" y="3487885"/>
          <a:ext cx="68595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Document" r:id="rId10" imgW="2669540" imgH="403860" progId="Word.Document.8">
                  <p:embed/>
                </p:oleObj>
              </mc:Choice>
              <mc:Fallback>
                <p:oleObj name="Document" r:id="rId10" imgW="2669540" imgH="403860" progId="Word.Document.8">
                  <p:embed/>
                  <p:pic>
                    <p:nvPicPr>
                      <p:cNvPr id="0" name="图片 12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95" y="3487885"/>
                        <a:ext cx="68595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808038" y="2897188"/>
          <a:ext cx="3048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Document" r:id="rId12" imgW="1128395" imgH="223520" progId="Word.Document.8">
                  <p:embed/>
                </p:oleObj>
              </mc:Choice>
              <mc:Fallback>
                <p:oleObj name="Document" r:id="rId12" imgW="1128395" imgH="223520" progId="Word.Document.8">
                  <p:embed/>
                  <p:pic>
                    <p:nvPicPr>
                      <p:cNvPr id="0" name="图片 12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897188"/>
                        <a:ext cx="3048000" cy="590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986306" y="2897188"/>
          <a:ext cx="4799012" cy="60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Document" r:id="rId14" imgW="1786255" imgH="210820" progId="Word.Document.8">
                  <p:embed/>
                </p:oleObj>
              </mc:Choice>
              <mc:Fallback>
                <p:oleObj name="Document" r:id="rId14" imgW="1786255" imgH="210820" progId="Word.Document.8">
                  <p:embed/>
                  <p:pic>
                    <p:nvPicPr>
                      <p:cNvPr id="0" name="图片 12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06" y="2897188"/>
                        <a:ext cx="4799012" cy="60047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1745" y="700664"/>
          <a:ext cx="4143881" cy="79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Document" r:id="rId3" imgW="1703705" imgH="330200" progId="Word.Document.8">
                  <p:embed/>
                </p:oleObj>
              </mc:Choice>
              <mc:Fallback>
                <p:oleObj name="Document" r:id="rId3" imgW="1703705" imgH="330200" progId="Word.Document.8">
                  <p:embed/>
                  <p:pic>
                    <p:nvPicPr>
                      <p:cNvPr id="0" name="图片 13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45" y="700664"/>
                        <a:ext cx="4143881" cy="79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4" descr="C:\Users\Ningrj\AppData\Roaming\Tencent\Users\767623779\QQ\WinTemp\RichOle\[_A8YL7K]2YX(AM6[F$8%9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06" y="2415988"/>
            <a:ext cx="2098205" cy="208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59831" y="4060162"/>
          <a:ext cx="7771935" cy="8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Document" r:id="rId6" imgW="3058160" imgH="348615" progId="Word.Document.8">
                  <p:embed/>
                </p:oleObj>
              </mc:Choice>
              <mc:Fallback>
                <p:oleObj name="Document" r:id="rId6" imgW="3058160" imgH="348615" progId="Word.Document.8">
                  <p:embed/>
                  <p:pic>
                    <p:nvPicPr>
                      <p:cNvPr id="0" name="图片 13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1" y="4060162"/>
                        <a:ext cx="7771935" cy="88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35105" y="4748116"/>
          <a:ext cx="4243380" cy="87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Document" r:id="rId8" imgW="1675765" imgH="348615" progId="Word.Document.8">
                  <p:embed/>
                </p:oleObj>
              </mc:Choice>
              <mc:Fallback>
                <p:oleObj name="Document" r:id="rId8" imgW="1675765" imgH="348615" progId="Word.Document.8">
                  <p:embed/>
                  <p:pic>
                    <p:nvPicPr>
                      <p:cNvPr id="0" name="图片 13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105" y="4748116"/>
                        <a:ext cx="4243380" cy="872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522133" y="1292291"/>
          <a:ext cx="815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Document" r:id="rId10" imgW="3201670" imgH="287655" progId="Word.Document.8">
                  <p:embed/>
                </p:oleObj>
              </mc:Choice>
              <mc:Fallback>
                <p:oleObj name="Document" r:id="rId10" imgW="3201670" imgH="287655" progId="Word.Document.8">
                  <p:embed/>
                  <p:pic>
                    <p:nvPicPr>
                      <p:cNvPr id="0" name="图片 1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133" y="1292291"/>
                        <a:ext cx="81518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63133" y="1975921"/>
          <a:ext cx="8550673" cy="95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Document" r:id="rId12" imgW="3418840" imgH="385445" progId="Word.Document.8">
                  <p:embed/>
                </p:oleObj>
              </mc:Choice>
              <mc:Fallback>
                <p:oleObj name="Document" r:id="rId12" imgW="3418840" imgH="385445" progId="Word.Document.8">
                  <p:embed/>
                  <p:pic>
                    <p:nvPicPr>
                      <p:cNvPr id="0" name="图片 13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33" y="1975921"/>
                        <a:ext cx="8550673" cy="95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000309" y="3457923"/>
          <a:ext cx="8522085" cy="90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Document" r:id="rId14" imgW="3418840" imgH="367030" progId="Word.Document.8">
                  <p:embed/>
                </p:oleObj>
              </mc:Choice>
              <mc:Fallback>
                <p:oleObj name="Document" r:id="rId14" imgW="3418840" imgH="367030" progId="Word.Document.8">
                  <p:embed/>
                  <p:pic>
                    <p:nvPicPr>
                      <p:cNvPr id="0" name="图片 13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09" y="3457923"/>
                        <a:ext cx="8522085" cy="90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000309" y="2828363"/>
          <a:ext cx="3048000" cy="62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Document" r:id="rId16" imgW="1128395" imgH="223520" progId="Word.Document.8">
                  <p:embed/>
                </p:oleObj>
              </mc:Choice>
              <mc:Fallback>
                <p:oleObj name="Document" r:id="rId16" imgW="1128395" imgH="223520" progId="Word.Document.8">
                  <p:embed/>
                  <p:pic>
                    <p:nvPicPr>
                      <p:cNvPr id="0" name="图片 13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09" y="2828363"/>
                        <a:ext cx="3048000" cy="62126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191184" y="2828364"/>
          <a:ext cx="4571813" cy="63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Document" r:id="rId18" imgW="1608455" imgH="226060" progId="Word.Document.8">
                  <p:embed/>
                </p:oleObj>
              </mc:Choice>
              <mc:Fallback>
                <p:oleObj name="Document" r:id="rId18" imgW="1608455" imgH="226060" progId="Word.Document.8">
                  <p:embed/>
                  <p:pic>
                    <p:nvPicPr>
                      <p:cNvPr id="0" name="图片 13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84" y="2828364"/>
                        <a:ext cx="4571813" cy="6376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/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图片 20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图片 20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5" descr="C:\Users\Ningrj\AppData\Roaming\Tencent\Users\767623779\QQ\WinTemp\RichOle\MC$JWD]RR}00F7H]Z{9AEXW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721" y="1528056"/>
            <a:ext cx="2136051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01713" y="645665"/>
          <a:ext cx="8761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Document" r:id="rId7" imgW="3510915" imgH="342265" progId="Word.Document.8">
                  <p:embed/>
                </p:oleObj>
              </mc:Choice>
              <mc:Fallback>
                <p:oleObj name="Document" r:id="rId7" imgW="3510915" imgH="342265" progId="Word.Document.8">
                  <p:embed/>
                  <p:pic>
                    <p:nvPicPr>
                      <p:cNvPr id="0" name="图片 20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645665"/>
                        <a:ext cx="8761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85826" y="1232617"/>
          <a:ext cx="8761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Document" r:id="rId9" imgW="3510915" imgH="461645" progId="Word.Document.8">
                  <p:embed/>
                </p:oleObj>
              </mc:Choice>
              <mc:Fallback>
                <p:oleObj name="Document" r:id="rId9" imgW="3510915" imgH="461645" progId="Word.Document.8">
                  <p:embed/>
                  <p:pic>
                    <p:nvPicPr>
                      <p:cNvPr id="0" name="图片 20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1232617"/>
                        <a:ext cx="87614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85827" y="1880128"/>
          <a:ext cx="8761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Document" r:id="rId11" imgW="3510915" imgH="324485" progId="Word.Document.8">
                  <p:embed/>
                </p:oleObj>
              </mc:Choice>
              <mc:Fallback>
                <p:oleObj name="Document" r:id="rId11" imgW="3510915" imgH="324485" progId="Word.Document.8">
                  <p:embed/>
                  <p:pic>
                    <p:nvPicPr>
                      <p:cNvPr id="0" name="图片 20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7" y="1880128"/>
                        <a:ext cx="87614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09713" y="3265488"/>
          <a:ext cx="87614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Document" r:id="rId13" imgW="3510915" imgH="455930" progId="Word.Document.8">
                  <p:embed/>
                </p:oleObj>
              </mc:Choice>
              <mc:Fallback>
                <p:oleObj name="Document" r:id="rId13" imgW="3510915" imgH="455930" progId="Word.Document.8">
                  <p:embed/>
                  <p:pic>
                    <p:nvPicPr>
                      <p:cNvPr id="0" name="图片 20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265488"/>
                        <a:ext cx="87614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96331" y="4115869"/>
          <a:ext cx="1554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Document" r:id="rId15" imgW="657225" imgH="407035" progId="Word.Document.8">
                  <p:embed/>
                </p:oleObj>
              </mc:Choice>
              <mc:Fallback>
                <p:oleObj name="Document" r:id="rId15" imgW="657225" imgH="407035" progId="Word.Document.8">
                  <p:embed/>
                  <p:pic>
                    <p:nvPicPr>
                      <p:cNvPr id="0" name="图片 20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31" y="4115869"/>
                        <a:ext cx="155416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375756" y="4115869"/>
          <a:ext cx="7513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Document" r:id="rId17" imgW="3024505" imgH="370205" progId="Word.Document.8">
                  <p:embed/>
                </p:oleObj>
              </mc:Choice>
              <mc:Fallback>
                <p:oleObj name="Document" r:id="rId17" imgW="3024505" imgH="370205" progId="Word.Document.8">
                  <p:embed/>
                  <p:pic>
                    <p:nvPicPr>
                      <p:cNvPr id="0" name="图片 20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56" y="4115869"/>
                        <a:ext cx="7513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44385" y="4771694"/>
          <a:ext cx="10623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" name="Document" r:id="rId19" imgW="4149725" imgH="382270" progId="Word.Document.8">
                  <p:embed/>
                </p:oleObj>
              </mc:Choice>
              <mc:Fallback>
                <p:oleObj name="Document" r:id="rId19" imgW="4149725" imgH="382270" progId="Word.Document.8">
                  <p:embed/>
                  <p:pic>
                    <p:nvPicPr>
                      <p:cNvPr id="0" name="图片 20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85" y="4771694"/>
                        <a:ext cx="10623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191081" y="4106344"/>
          <a:ext cx="3560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Document" r:id="rId21" imgW="1437640" imgH="397510" progId="Word.Document.8">
                  <p:embed/>
                </p:oleObj>
              </mc:Choice>
              <mc:Fallback>
                <p:oleObj name="Document" r:id="rId21" imgW="1437640" imgH="397510" progId="Word.Document.8">
                  <p:embed/>
                  <p:pic>
                    <p:nvPicPr>
                      <p:cNvPr id="0" name="图片 20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081" y="4106344"/>
                        <a:ext cx="35607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112091" y="2648880"/>
          <a:ext cx="3048000" cy="62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Document" r:id="rId23" imgW="1128395" imgH="223520" progId="Word.Document.8">
                  <p:embed/>
                </p:oleObj>
              </mc:Choice>
              <mc:Fallback>
                <p:oleObj name="Document" r:id="rId23" imgW="1128395" imgH="223520" progId="Word.Document.8">
                  <p:embed/>
                  <p:pic>
                    <p:nvPicPr>
                      <p:cNvPr id="0" name="图片 20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91" y="2648880"/>
                        <a:ext cx="3048000" cy="62126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4314825" y="2665413"/>
          <a:ext cx="480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Document" r:id="rId25" imgW="1694180" imgH="220345" progId="Word.Document.8">
                  <p:embed/>
                </p:oleObj>
              </mc:Choice>
              <mc:Fallback>
                <p:oleObj name="Document" r:id="rId25" imgW="1694180" imgH="220345" progId="Word.Document.8">
                  <p:embed/>
                  <p:pic>
                    <p:nvPicPr>
                      <p:cNvPr id="0" name="图片 20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665413"/>
                        <a:ext cx="4800600" cy="6143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http://b.hiphotos.baidu.com/baike/pic/item/7c1ed21b0ef41bd59c9379fa51da81cb38db3df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39100" y="3012017"/>
            <a:ext cx="1962151" cy="2870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2" name="图片 21" descr="图片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9100" y="1714500"/>
            <a:ext cx="1962151" cy="112183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3" name="标题 1"/>
          <p:cNvSpPr txBox="1"/>
          <p:nvPr/>
        </p:nvSpPr>
        <p:spPr bwMode="auto">
          <a:xfrm>
            <a:off x="1308100" y="1143000"/>
            <a:ext cx="6009217" cy="558800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571500" marR="0" indent="-5715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kern="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概率论与数理统计的历史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99633" y="1739900"/>
            <a:ext cx="5905500" cy="948055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公元前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35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年古埃及的骰子，中国先秦时的“陆博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9938" y="762460"/>
          <a:ext cx="10240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Document" r:id="rId3" imgW="3850005" imgH="299720" progId="Word.Document.8">
                  <p:embed/>
                </p:oleObj>
              </mc:Choice>
              <mc:Fallback>
                <p:oleObj name="Document" r:id="rId3" imgW="3850005" imgH="299720" progId="Word.Document.8">
                  <p:embed/>
                  <p:pic>
                    <p:nvPicPr>
                      <p:cNvPr id="0" name="图片 14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762460"/>
                        <a:ext cx="102409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C:\Users\Ningrj\AppData\Roaming\Tencent\Users\767623779\QQ\WinTemp\RichOle\7{7M0U%HC[4ST~I7[)G7A0V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2475" y="1156160"/>
            <a:ext cx="2022638" cy="185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69938" y="1428884"/>
          <a:ext cx="8286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Document" r:id="rId6" imgW="3116580" imgH="363855" progId="Word.Document.8">
                  <p:embed/>
                </p:oleObj>
              </mc:Choice>
              <mc:Fallback>
                <p:oleObj name="Document" r:id="rId6" imgW="3116580" imgH="363855" progId="Word.Document.8">
                  <p:embed/>
                  <p:pic>
                    <p:nvPicPr>
                      <p:cNvPr id="0" name="图片 14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428884"/>
                        <a:ext cx="82867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69938" y="2130183"/>
          <a:ext cx="6694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Document" r:id="rId8" imgW="2519680" imgH="354965" progId="Word.Document.8">
                  <p:embed/>
                </p:oleObj>
              </mc:Choice>
              <mc:Fallback>
                <p:oleObj name="Document" r:id="rId8" imgW="2519680" imgH="354965" progId="Word.Document.8">
                  <p:embed/>
                  <p:pic>
                    <p:nvPicPr>
                      <p:cNvPr id="0" name="图片 14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130183"/>
                        <a:ext cx="66944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97776" y="2884549"/>
          <a:ext cx="102409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Document" r:id="rId10" imgW="3850005" imgH="327025" progId="Word.Document.8">
                  <p:embed/>
                </p:oleObj>
              </mc:Choice>
              <mc:Fallback>
                <p:oleObj name="Document" r:id="rId10" imgW="3850005" imgH="327025" progId="Word.Document.8">
                  <p:embed/>
                  <p:pic>
                    <p:nvPicPr>
                      <p:cNvPr id="0" name="图片 14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76" y="2884549"/>
                        <a:ext cx="102409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4" descr="C:\Users\Ningrj\AppData\Roaming\Tencent\Users\767623779\QQ\WinTemp\RichOle\@@MS7J06ZM0Y0BG%VXXZ})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2719" y="2730546"/>
            <a:ext cx="2196354" cy="200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70786" y="541338"/>
          <a:ext cx="10431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Document" r:id="rId4" imgW="3883660" imgH="318135" progId="Word.Document.8">
                  <p:embed/>
                </p:oleObj>
              </mc:Choice>
              <mc:Fallback>
                <p:oleObj name="Document" r:id="rId4" imgW="3883660" imgH="318135" progId="Word.Document.8">
                  <p:embed/>
                  <p:pic>
                    <p:nvPicPr>
                      <p:cNvPr id="0" name="图片 22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6" y="541338"/>
                        <a:ext cx="10431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67698" y="1171575"/>
          <a:ext cx="100044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Document" r:id="rId6" imgW="3724910" imgH="559435" progId="Word.Document.8">
                  <p:embed/>
                </p:oleObj>
              </mc:Choice>
              <mc:Fallback>
                <p:oleObj name="Document" r:id="rId6" imgW="3724910" imgH="559435" progId="Word.Document.8">
                  <p:embed/>
                  <p:pic>
                    <p:nvPicPr>
                      <p:cNvPr id="0" name="图片 22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98" y="1171575"/>
                        <a:ext cx="1000442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32686" y="1925638"/>
          <a:ext cx="10550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Document" r:id="rId8" imgW="3926840" imgH="314960" progId="Word.Document.8">
                  <p:embed/>
                </p:oleObj>
              </mc:Choice>
              <mc:Fallback>
                <p:oleObj name="Document" r:id="rId8" imgW="3926840" imgH="314960" progId="Word.Document.8">
                  <p:embed/>
                  <p:pic>
                    <p:nvPicPr>
                      <p:cNvPr id="0" name="图片 22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86" y="1925638"/>
                        <a:ext cx="10550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81139" y="2629135"/>
          <a:ext cx="1862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Document" r:id="rId10" imgW="697230" imgH="314960" progId="Word.Document.8">
                  <p:embed/>
                </p:oleObj>
              </mc:Choice>
              <mc:Fallback>
                <p:oleObj name="Document" r:id="rId10" imgW="697230" imgH="314960" progId="Word.Document.8">
                  <p:embed/>
                  <p:pic>
                    <p:nvPicPr>
                      <p:cNvPr id="0" name="图片 22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39" y="2629135"/>
                        <a:ext cx="18621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45663" y="4156168"/>
          <a:ext cx="35115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Document" r:id="rId12" imgW="1318260" imgH="302895" progId="Word.Document.8">
                  <p:embed/>
                </p:oleObj>
              </mc:Choice>
              <mc:Fallback>
                <p:oleObj name="Document" r:id="rId12" imgW="1318260" imgH="302895" progId="Word.Document.8">
                  <p:embed/>
                  <p:pic>
                    <p:nvPicPr>
                      <p:cNvPr id="0" name="图片 22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63" y="4156168"/>
                        <a:ext cx="35115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16245" y="3342809"/>
          <a:ext cx="83264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Document" r:id="rId14" imgW="3098165" imgH="394335" progId="Word.Document.8">
                  <p:embed/>
                </p:oleObj>
              </mc:Choice>
              <mc:Fallback>
                <p:oleObj name="Document" r:id="rId14" imgW="3098165" imgH="394335" progId="Word.Document.8">
                  <p:embed/>
                  <p:pic>
                    <p:nvPicPr>
                      <p:cNvPr id="0" name="图片 22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45" y="3342809"/>
                        <a:ext cx="83264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959079" y="4187586"/>
          <a:ext cx="1554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Document" r:id="rId16" imgW="657225" imgH="407035" progId="Word.Document.8">
                  <p:embed/>
                </p:oleObj>
              </mc:Choice>
              <mc:Fallback>
                <p:oleObj name="Document" r:id="rId16" imgW="657225" imgH="407035" progId="Word.Document.8">
                  <p:embed/>
                  <p:pic>
                    <p:nvPicPr>
                      <p:cNvPr id="0" name="图片 22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79" y="4187586"/>
                        <a:ext cx="155416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870786" y="4875026"/>
          <a:ext cx="54086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Document" r:id="rId18" imgW="2256790" imgH="327025" progId="Word.Document.8">
                  <p:embed/>
                </p:oleObj>
              </mc:Choice>
              <mc:Fallback>
                <p:oleObj name="Document" r:id="rId18" imgW="2256790" imgH="327025" progId="Word.Document.8">
                  <p:embed/>
                  <p:pic>
                    <p:nvPicPr>
                      <p:cNvPr id="0" name="图片 22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6" y="4875026"/>
                        <a:ext cx="54086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6125" y="772319"/>
          <a:ext cx="106441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Document" r:id="rId3" imgW="4666615" imgH="639445" progId="Word.Document.8">
                  <p:embed/>
                </p:oleObj>
              </mc:Choice>
              <mc:Fallback>
                <p:oleObj name="Document" r:id="rId3" imgW="4666615" imgH="639445" progId="Word.Document.8">
                  <p:embed/>
                  <p:pic>
                    <p:nvPicPr>
                      <p:cNvPr id="0" name="图片 15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772319"/>
                        <a:ext cx="1064418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924050" y="1998730"/>
          <a:ext cx="3736202" cy="95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" name="Document" r:id="rId5" imgW="1614805" imgH="419100" progId="Word.Document.8">
                  <p:embed/>
                </p:oleObj>
              </mc:Choice>
              <mc:Fallback>
                <p:oleObj name="Document" r:id="rId5" imgW="1614805" imgH="419100" progId="Word.Document.8">
                  <p:embed/>
                  <p:pic>
                    <p:nvPicPr>
                      <p:cNvPr id="0" name="图片 15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98730"/>
                        <a:ext cx="3736202" cy="95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58825" y="2771775"/>
          <a:ext cx="10629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Document" r:id="rId7" imgW="4737100" imgH="394335" progId="Word.Document.8">
                  <p:embed/>
                </p:oleObj>
              </mc:Choice>
              <mc:Fallback>
                <p:oleObj name="Document" r:id="rId7" imgW="4737100" imgH="394335" progId="Word.Document.8">
                  <p:embed/>
                  <p:pic>
                    <p:nvPicPr>
                      <p:cNvPr id="0" name="图片 15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71775"/>
                        <a:ext cx="106299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036763" y="3990975"/>
          <a:ext cx="91678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Document" r:id="rId9" imgW="3850005" imgH="357505" progId="Word.Document.8">
                  <p:embed/>
                </p:oleObj>
              </mc:Choice>
              <mc:Fallback>
                <p:oleObj name="Document" r:id="rId9" imgW="3850005" imgH="357505" progId="Word.Document.8">
                  <p:embed/>
                  <p:pic>
                    <p:nvPicPr>
                      <p:cNvPr id="0" name="图片 15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990975"/>
                        <a:ext cx="91678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41114" y="4642642"/>
          <a:ext cx="2806101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Document" r:id="rId11" imgW="1217930" imgH="324485" progId="Word.Document.8">
                  <p:embed/>
                </p:oleObj>
              </mc:Choice>
              <mc:Fallback>
                <p:oleObj name="Document" r:id="rId11" imgW="1217930" imgH="324485" progId="Word.Document.8">
                  <p:embed/>
                  <p:pic>
                    <p:nvPicPr>
                      <p:cNvPr id="0" name="图片 15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14" y="4642642"/>
                        <a:ext cx="2806101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331419" y="4671427"/>
          <a:ext cx="2934847" cy="81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Document" r:id="rId13" imgW="1276985" imgH="354965" progId="Word.Document.8">
                  <p:embed/>
                </p:oleObj>
              </mc:Choice>
              <mc:Fallback>
                <p:oleObj name="Document" r:id="rId13" imgW="1276985" imgH="354965" progId="Word.Document.8">
                  <p:embed/>
                  <p:pic>
                    <p:nvPicPr>
                      <p:cNvPr id="0" name="图片 15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419" y="4671427"/>
                        <a:ext cx="2934847" cy="81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007039" y="4671427"/>
          <a:ext cx="2841073" cy="76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Document" r:id="rId15" imgW="1229995" imgH="328930" progId="Word.Document.8">
                  <p:embed/>
                </p:oleObj>
              </mc:Choice>
              <mc:Fallback>
                <p:oleObj name="Document" r:id="rId15" imgW="1229995" imgH="328930" progId="Word.Document.8">
                  <p:embed/>
                  <p:pic>
                    <p:nvPicPr>
                      <p:cNvPr id="0" name="图片 15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39" y="4671427"/>
                        <a:ext cx="2841073" cy="76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50482" y="2007445"/>
          <a:ext cx="1812997" cy="91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Document" r:id="rId17" imgW="780415" imgH="391795" progId="Word.Document.8">
                  <p:embed/>
                </p:oleObj>
              </mc:Choice>
              <mc:Fallback>
                <p:oleObj name="Document" r:id="rId17" imgW="780415" imgH="391795" progId="Word.Document.8">
                  <p:embed/>
                  <p:pic>
                    <p:nvPicPr>
                      <p:cNvPr id="0" name="图片 15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82" y="2007445"/>
                        <a:ext cx="1812997" cy="911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033482" y="2003858"/>
          <a:ext cx="2601538" cy="9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Document" r:id="rId19" imgW="1104900" imgH="417830" progId="Word.Document.8">
                  <p:embed/>
                </p:oleObj>
              </mc:Choice>
              <mc:Fallback>
                <p:oleObj name="Document" r:id="rId19" imgW="1104900" imgH="417830" progId="Word.Document.8">
                  <p:embed/>
                  <p:pic>
                    <p:nvPicPr>
                      <p:cNvPr id="0" name="图片 15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482" y="2003858"/>
                        <a:ext cx="2601538" cy="98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153869" y="2015153"/>
          <a:ext cx="2683809" cy="8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Document" r:id="rId21" imgW="1164590" imgH="373380" progId="Word.Document.8">
                  <p:embed/>
                </p:oleObj>
              </mc:Choice>
              <mc:Fallback>
                <p:oleObj name="Document" r:id="rId21" imgW="1164590" imgH="373380" progId="Word.Document.8">
                  <p:embed/>
                  <p:pic>
                    <p:nvPicPr>
                      <p:cNvPr id="0" name="图片 15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869" y="2015153"/>
                        <a:ext cx="2683809" cy="860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959883" y="2030722"/>
          <a:ext cx="2308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" name="Document" r:id="rId23" imgW="972820" imgH="348615" progId="Word.Document.8">
                  <p:embed/>
                </p:oleObj>
              </mc:Choice>
              <mc:Fallback>
                <p:oleObj name="Document" r:id="rId23" imgW="972820" imgH="348615" progId="Word.Document.8">
                  <p:embed/>
                  <p:pic>
                    <p:nvPicPr>
                      <p:cNvPr id="0" name="图片 15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883" y="2030722"/>
                        <a:ext cx="2308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57698" y="1999595"/>
          <a:ext cx="1161303" cy="100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Document" r:id="rId25" imgW="483235" imgH="415925" progId="Word.Document.8">
                  <p:embed/>
                </p:oleObj>
              </mc:Choice>
              <mc:Fallback>
                <p:oleObj name="Document" r:id="rId25" imgW="483235" imgH="415925" progId="Word.Document.8">
                  <p:embed/>
                  <p:pic>
                    <p:nvPicPr>
                      <p:cNvPr id="0" name="图片 15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98" y="1999595"/>
                        <a:ext cx="1161303" cy="100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457697" y="3977953"/>
          <a:ext cx="1161303" cy="100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Document" r:id="rId27" imgW="483235" imgH="415925" progId="Word.Document.8">
                  <p:embed/>
                </p:oleObj>
              </mc:Choice>
              <mc:Fallback>
                <p:oleObj name="Document" r:id="rId27" imgW="483235" imgH="415925" progId="Word.Document.8">
                  <p:embed/>
                  <p:pic>
                    <p:nvPicPr>
                      <p:cNvPr id="0" name="图片 15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97" y="3977953"/>
                        <a:ext cx="1161303" cy="100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46125" y="3412656"/>
          <a:ext cx="2514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Document" r:id="rId28" imgW="1125220" imgH="284480" progId="Word.Document.8">
                  <p:embed/>
                </p:oleObj>
              </mc:Choice>
              <mc:Fallback>
                <p:oleObj name="Document" r:id="rId28" imgW="1125220" imgH="284480" progId="Word.Document.8">
                  <p:embed/>
                  <p:pic>
                    <p:nvPicPr>
                      <p:cNvPr id="0" name="图片 15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412656"/>
                        <a:ext cx="2514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32348" y="661988"/>
          <a:ext cx="2847228" cy="102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Document" r:id="rId3" imgW="1094740" imgH="394335" progId="Word.Document.8">
                  <p:embed/>
                </p:oleObj>
              </mc:Choice>
              <mc:Fallback>
                <p:oleObj name="Document" r:id="rId3" imgW="1094740" imgH="394335" progId="Word.Document.8">
                  <p:embed/>
                  <p:pic>
                    <p:nvPicPr>
                      <p:cNvPr id="0" name="图片 16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48" y="661988"/>
                        <a:ext cx="2847228" cy="102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1543" y="1427165"/>
          <a:ext cx="7813115" cy="90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Document" r:id="rId5" imgW="3291840" imgH="382270" progId="Word.Document.8">
                  <p:embed/>
                </p:oleObj>
              </mc:Choice>
              <mc:Fallback>
                <p:oleObj name="Document" r:id="rId5" imgW="3291840" imgH="382270" progId="Word.Document.8">
                  <p:embed/>
                  <p:pic>
                    <p:nvPicPr>
                      <p:cNvPr id="0" name="图片 16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43" y="1427165"/>
                        <a:ext cx="7813115" cy="90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31925" y="2211388"/>
          <a:ext cx="10096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Document" r:id="rId7" imgW="4085590" imgH="351790" progId="Word.Document.8">
                  <p:embed/>
                </p:oleObj>
              </mc:Choice>
              <mc:Fallback>
                <p:oleObj name="Document" r:id="rId7" imgW="4085590" imgH="351790" progId="Word.Document.8">
                  <p:embed/>
                  <p:pic>
                    <p:nvPicPr>
                      <p:cNvPr id="0" name="图片 16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211388"/>
                        <a:ext cx="100965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459156" y="2942852"/>
          <a:ext cx="8025502" cy="17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Document" r:id="rId9" imgW="3291840" imgH="709930" progId="Word.Document.8">
                  <p:embed/>
                </p:oleObj>
              </mc:Choice>
              <mc:Fallback>
                <p:oleObj name="Document" r:id="rId9" imgW="3291840" imgH="709930" progId="Word.Document.8">
                  <p:embed/>
                  <p:pic>
                    <p:nvPicPr>
                      <p:cNvPr id="0" name="图片 16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56" y="2942852"/>
                        <a:ext cx="8025502" cy="172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444645" y="4338544"/>
          <a:ext cx="8191980" cy="11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Document" r:id="rId11" imgW="3291840" imgH="454025" progId="Word.Document.8">
                  <p:embed/>
                </p:oleObj>
              </mc:Choice>
              <mc:Fallback>
                <p:oleObj name="Document" r:id="rId11" imgW="3291840" imgH="454025" progId="Word.Document.8">
                  <p:embed/>
                  <p:pic>
                    <p:nvPicPr>
                      <p:cNvPr id="0" name="图片 16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5" y="4338544"/>
                        <a:ext cx="8191980" cy="1125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56206" y="810654"/>
          <a:ext cx="9366199" cy="126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Document" r:id="rId3" imgW="5130800" imgH="698500" progId="Word.Document.8">
                  <p:embed/>
                </p:oleObj>
              </mc:Choice>
              <mc:Fallback>
                <p:oleObj name="Document" r:id="rId3" imgW="5130800" imgH="698500" progId="Word.Document.8">
                  <p:embed/>
                  <p:pic>
                    <p:nvPicPr>
                      <p:cNvPr id="0" name="图片 19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06" y="810654"/>
                        <a:ext cx="9366199" cy="126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294187" y="1544921"/>
          <a:ext cx="8342150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" name="Document" r:id="rId5" imgW="4445000" imgH="533400" progId="Word.Document.8">
                  <p:embed/>
                </p:oleObj>
              </mc:Choice>
              <mc:Fallback>
                <p:oleObj name="Document" r:id="rId5" imgW="4445000" imgH="533400" progId="Word.Document.8">
                  <p:embed/>
                  <p:pic>
                    <p:nvPicPr>
                      <p:cNvPr id="0" name="图片 19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87" y="1544921"/>
                        <a:ext cx="8342150" cy="977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89519" y="2191409"/>
          <a:ext cx="6612123" cy="100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" name="Document" r:id="rId7" imgW="3505200" imgH="546100" progId="Word.Document.8">
                  <p:embed/>
                </p:oleObj>
              </mc:Choice>
              <mc:Fallback>
                <p:oleObj name="Document" r:id="rId7" imgW="3505200" imgH="546100" progId="Word.Document.8">
                  <p:embed/>
                  <p:pic>
                    <p:nvPicPr>
                      <p:cNvPr id="0" name="图片 19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519" y="2191409"/>
                        <a:ext cx="6612123" cy="100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301253" y="2835556"/>
          <a:ext cx="558149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" name="Document" r:id="rId9" imgW="2984500" imgH="762000" progId="Word.Document.8">
                  <p:embed/>
                </p:oleObj>
              </mc:Choice>
              <mc:Fallback>
                <p:oleObj name="Document" r:id="rId9" imgW="2984500" imgH="762000" progId="Word.Document.8">
                  <p:embed/>
                  <p:pic>
                    <p:nvPicPr>
                      <p:cNvPr id="0" name="图片 19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253" y="2835556"/>
                        <a:ext cx="5581493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254324" y="4294212"/>
          <a:ext cx="7732481" cy="92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" name="Document" r:id="rId11" imgW="4483100" imgH="546100" progId="Word.Document.8">
                  <p:embed/>
                </p:oleObj>
              </mc:Choice>
              <mc:Fallback>
                <p:oleObj name="Document" r:id="rId11" imgW="4483100" imgH="546100" progId="Word.Document.8">
                  <p:embed/>
                  <p:pic>
                    <p:nvPicPr>
                      <p:cNvPr id="0" name="图片 19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324" y="4294212"/>
                        <a:ext cx="7732481" cy="92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7382344" y="1621764"/>
          <a:ext cx="29273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" name="Document" r:id="rId13" imgW="1323975" imgH="339725" progId="Word.Document.8">
                  <p:embed/>
                </p:oleObj>
              </mc:Choice>
              <mc:Fallback>
                <p:oleObj name="Document" r:id="rId13" imgW="1323975" imgH="339725" progId="Word.Document.8">
                  <p:embed/>
                  <p:pic>
                    <p:nvPicPr>
                      <p:cNvPr id="0" name="图片 19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344" y="1621764"/>
                        <a:ext cx="29273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7382344" y="2494341"/>
          <a:ext cx="1085523" cy="41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" name="Equation" r:id="rId15" imgW="469900" imgH="177800" progId="Equation.DSMT4">
                  <p:embed/>
                </p:oleObj>
              </mc:Choice>
              <mc:Fallback>
                <p:oleObj name="Equation" r:id="rId15" imgW="469900" imgH="177800" progId="Equation.DSMT4">
                  <p:embed/>
                  <p:pic>
                    <p:nvPicPr>
                      <p:cNvPr id="0" name="图片 19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344" y="2494341"/>
                        <a:ext cx="1085523" cy="41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7387290" y="4397262"/>
          <a:ext cx="4396815" cy="5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17" imgW="1803400" imgH="241300" progId="Equation.DSMT4">
                  <p:embed/>
                </p:oleObj>
              </mc:Choice>
              <mc:Fallback>
                <p:oleObj name="Equation" r:id="rId17" imgW="1803400" imgH="241300" progId="Equation.DSMT4">
                  <p:embed/>
                  <p:pic>
                    <p:nvPicPr>
                      <p:cNvPr id="0" name="图片 19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4397262"/>
                        <a:ext cx="4396815" cy="58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19"/>
          <p:cNvGraphicFramePr>
            <a:graphicFrameLocks noChangeAspect="1"/>
          </p:cNvGraphicFramePr>
          <p:nvPr/>
        </p:nvGraphicFramePr>
        <p:xfrm>
          <a:off x="7387290" y="3742299"/>
          <a:ext cx="4454618" cy="5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19" imgW="1841500" imgH="228600" progId="Equation.DSMT4">
                  <p:embed/>
                </p:oleObj>
              </mc:Choice>
              <mc:Fallback>
                <p:oleObj name="Equation" r:id="rId19" imgW="1841500" imgH="228600" progId="Equation.DSMT4">
                  <p:embed/>
                  <p:pic>
                    <p:nvPicPr>
                      <p:cNvPr id="0" name="图片 19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3742299"/>
                        <a:ext cx="4454618" cy="5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7387290" y="3051542"/>
          <a:ext cx="3314326" cy="56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21" imgW="1422400" imgH="241300" progId="Equation.DSMT4">
                  <p:embed/>
                </p:oleObj>
              </mc:Choice>
              <mc:Fallback>
                <p:oleObj name="Equation" r:id="rId21" imgW="1422400" imgH="241300" progId="Equation.DSMT4">
                  <p:embed/>
                  <p:pic>
                    <p:nvPicPr>
                      <p:cNvPr id="0" name="图片 19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3051542"/>
                        <a:ext cx="3314326" cy="56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1289884" y="3495638"/>
          <a:ext cx="5675349" cy="104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Document" r:id="rId23" imgW="3162300" imgH="596900" progId="Word.Document.8">
                  <p:embed/>
                </p:oleObj>
              </mc:Choice>
              <mc:Fallback>
                <p:oleObj name="Document" r:id="rId23" imgW="3162300" imgH="596900" progId="Word.Document.8">
                  <p:embed/>
                  <p:pic>
                    <p:nvPicPr>
                      <p:cNvPr id="0" name="图片 19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84" y="3495638"/>
                        <a:ext cx="5675349" cy="104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 txBox="1"/>
          <p:nvPr/>
        </p:nvSpPr>
        <p:spPr>
          <a:xfrm>
            <a:off x="2354580" y="1224916"/>
            <a:ext cx="7543800" cy="811530"/>
          </a:xfrm>
          <a:prstGeom prst="rect">
            <a:avLst/>
          </a:prstGeom>
          <a:noFill/>
          <a:ln w="9525">
            <a:noFill/>
          </a:ln>
        </p:spPr>
        <p:txBody>
          <a:bodyPr lIns="83810" tIns="41905" rIns="83810" bIns="41905"/>
          <a:lstStyle/>
          <a:p>
            <a:pPr eaLnBrk="0" hangingPunct="0"/>
            <a:r>
              <a:rPr lang="en-US" altLang="zh-CN" sz="288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5. </a:t>
            </a:r>
            <a:r>
              <a:rPr lang="zh-CN" altLang="en-US" sz="288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可列（</a:t>
            </a:r>
            <a:r>
              <a:rPr lang="en-US" altLang="zh-CN" sz="288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countable</a:t>
            </a:r>
            <a:r>
              <a:rPr lang="zh-CN" altLang="en-US" sz="288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5" name="内容占位符 2"/>
          <p:cNvSpPr txBox="1"/>
          <p:nvPr/>
        </p:nvSpPr>
        <p:spPr>
          <a:xfrm>
            <a:off x="2337436" y="1722120"/>
            <a:ext cx="7543800" cy="4490086"/>
          </a:xfrm>
          <a:prstGeom prst="rect">
            <a:avLst/>
          </a:prstGeom>
          <a:noFill/>
          <a:ln w="9525">
            <a:noFill/>
          </a:ln>
        </p:spPr>
        <p:txBody>
          <a:bodyPr lIns="83810" tIns="41905" rIns="83810" bIns="41905"/>
          <a:lstStyle/>
          <a:p>
            <a:pPr marL="342900" indent="-342900" eaLnBrk="0" hangingPunct="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可列集：</a:t>
            </a:r>
            <a:endParaRPr lang="en-US" altLang="zh-CN" sz="2880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lvl="1" eaLnBrk="0" hangingPunct="0">
              <a:lnSpc>
                <a:spcPct val="110000"/>
              </a:lnSpc>
              <a:buClr>
                <a:schemeClr val="tx2"/>
              </a:buClr>
              <a:buSzPct val="85000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是指一个无穷集</a:t>
            </a:r>
            <a:r>
              <a:rPr lang="en-US" altLang="zh-CN" sz="2880" i="1" dirty="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，其元素可与自然数形成一一对应，因此可表为</a:t>
            </a:r>
            <a:r>
              <a:rPr lang="en-US" altLang="zh-CN" sz="2880" i="1" dirty="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880" b="0" dirty="0">
                <a:latin typeface="Times New Roman" panose="02020603050405020304" pitchFamily="18" charset="0"/>
                <a:ea typeface="微软雅黑" panose="020B0503020204020204" charset="-122"/>
              </a:rPr>
              <a:t>={</a:t>
            </a:r>
            <a:r>
              <a:rPr lang="en-US" altLang="zh-CN" sz="2880" i="1" dirty="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880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880" b="0" dirty="0"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r>
              <a:rPr lang="en-US" altLang="zh-CN" sz="2880" i="1" dirty="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880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880" b="0" dirty="0">
                <a:latin typeface="Times New Roman" panose="02020603050405020304" pitchFamily="18" charset="0"/>
                <a:ea typeface="微软雅黑" panose="020B0503020204020204" charset="-122"/>
              </a:rPr>
              <a:t>,…}</a:t>
            </a:r>
          </a:p>
          <a:p>
            <a:pPr marL="342900" indent="-342900" eaLnBrk="0" hangingPunct="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至多可列：</a:t>
            </a:r>
            <a:endParaRPr lang="en-US" altLang="zh-CN" sz="2880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lvl="1" eaLnBrk="0" hangingPunct="0">
              <a:lnSpc>
                <a:spcPct val="110000"/>
              </a:lnSpc>
              <a:buClr>
                <a:schemeClr val="tx2"/>
              </a:buClr>
              <a:buSzPct val="85000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指可列或有限</a:t>
            </a:r>
            <a:endParaRPr lang="en-US" altLang="zh-CN" sz="2880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342900" indent="-342900" eaLnBrk="0" hangingPunct="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可以证明：</a:t>
            </a:r>
            <a:endParaRPr lang="en-US" altLang="zh-CN" sz="2880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lvl="1" eaLnBrk="0" hangingPunct="0">
              <a:lnSpc>
                <a:spcPct val="110000"/>
              </a:lnSpc>
              <a:buClr>
                <a:schemeClr val="tx2"/>
              </a:buClr>
              <a:buSzPct val="85000"/>
            </a:pPr>
            <a:r>
              <a:rPr lang="zh-CN" altLang="en-US" sz="2880" b="0" dirty="0">
                <a:latin typeface="Times New Roman" panose="02020603050405020304" pitchFamily="18" charset="0"/>
                <a:ea typeface="微软雅黑" panose="020B0503020204020204" charset="-122"/>
              </a:rPr>
              <a:t>可列是“最小的”无穷，即任何一个无穷集合均含有可列子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1308100" y="1143000"/>
            <a:ext cx="6009217" cy="558800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571500" marR="0" indent="-5715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kern="0" cap="none" spc="0" normalizeH="0" baseline="0" noProof="0" dirty="0">
                <a:latin typeface="+mj-ea"/>
                <a:ea typeface="+mj-ea"/>
                <a:cs typeface="+mj-cs"/>
              </a:rPr>
              <a:t>概率论与数理统计的历史</a:t>
            </a:r>
            <a:endParaRPr kumimoji="0" lang="zh-CN" altLang="en-US" sz="3665" kern="0" cap="none" spc="0" normalizeH="0" baseline="0" noProof="0" dirty="0">
              <a:solidFill>
                <a:schemeClr val="accent3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99633" y="1739900"/>
            <a:ext cx="5905500" cy="186436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公元前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35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年古埃及的骰子，中国先秦时的“陆博”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Pascal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Fermat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数学理论的开创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(1654)</a:t>
            </a:r>
          </a:p>
        </p:txBody>
      </p:sp>
      <p:pic>
        <p:nvPicPr>
          <p:cNvPr id="29" name="Picture 4" descr="http://img01.timedg.com/attachement/jpg/site1/2011-08-19/603588857484310551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3617" y="1452033"/>
            <a:ext cx="1646767" cy="17229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793567" y="3215217"/>
            <a:ext cx="2389717" cy="37338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法国物理学家</a:t>
            </a:r>
            <a:r>
              <a:rPr kumimoji="0" lang="en-US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Pascal</a:t>
            </a:r>
            <a:endParaRPr kumimoji="0" lang="zh-CN" altLang="en-US" sz="1865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1" name="Picture 6" descr="http://pic.baike.soso.com/p/20120913/20120913121359-100136659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93617" y="3674533"/>
            <a:ext cx="1644651" cy="220133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818967" y="5875867"/>
            <a:ext cx="2389717" cy="37338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法国</a:t>
            </a: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数学家</a:t>
            </a:r>
            <a:r>
              <a:rPr kumimoji="0" lang="en-US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Fermat</a:t>
            </a:r>
            <a:endParaRPr kumimoji="0" lang="zh-CN" altLang="en-US" sz="1865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1308100" y="1143000"/>
            <a:ext cx="6009217" cy="558800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571500" marR="0" indent="-5715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kern="0" cap="none" spc="0" normalizeH="0" baseline="0" noProof="0" dirty="0">
                <a:latin typeface="+mj-ea"/>
                <a:ea typeface="+mj-ea"/>
                <a:cs typeface="+mj-cs"/>
              </a:rPr>
              <a:t> 概率论与数理统计的历史</a:t>
            </a:r>
            <a:endParaRPr kumimoji="0" lang="zh-CN" altLang="en-US" sz="3665" kern="0" cap="none" spc="0" normalizeH="0" baseline="0" noProof="0" dirty="0">
              <a:solidFill>
                <a:schemeClr val="accent3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99633" y="1739900"/>
            <a:ext cx="5905500" cy="375158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公元前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35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年古埃及的骰子，中国先秦时的“陆博”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Pascal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Fermat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数学理论的开创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(1654)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Bernoulli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伯努利试验、二项分布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De Moiv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和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Laplac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棣莫弗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拉普拉斯中心极限定理</a:t>
            </a:r>
          </a:p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buClr>
                <a:schemeClr val="accent3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3" name="Picture 12" descr="http://f.hiphotos.baidu.com/baike/c%3DbaikeA1%2C10%2C95/sign=9bb2762d9e510fb36c1920c6b058add4/a6efce1b9d16fdfad22efe7ab48f8c5495eef01f3b2943df.jp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27900" y="3871384"/>
            <a:ext cx="1458384" cy="191981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9126220" y="5780617"/>
            <a:ext cx="1508760" cy="270510"/>
          </a:xfrm>
          <a:prstGeom prst="rect">
            <a:avLst/>
          </a:prstGeom>
          <a:noFill/>
          <a:ln>
            <a:noFill/>
          </a:ln>
        </p:spPr>
        <p:txBody>
          <a:bodyPr wrap="none"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法国数学家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Laplace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5" name="Picture 14" descr="http://h.hiphotos.baidu.com/baike/c%3DbaikeA1%2C10%2C95/sign=c2c19057e4dde711f3d214a7ce84ab5a/a1ec08fa513d26974e4d280f54fbb2fb42166d224e4ae0f9.jpg"/>
          <p:cNvPicPr>
            <a:picLocks noChangeAspect="1" noChangeArrowheads="1"/>
          </p:cNvPicPr>
          <p:nvPr/>
        </p:nvPicPr>
        <p:blipFill>
          <a:blip r:embed="rId3"/>
          <a:srcRect r="5350"/>
          <a:stretch>
            <a:fillRect/>
          </a:stretch>
        </p:blipFill>
        <p:spPr bwMode="auto">
          <a:xfrm>
            <a:off x="9182100" y="3871384"/>
            <a:ext cx="1416051" cy="19177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7365894" y="5780617"/>
            <a:ext cx="1388745" cy="270510"/>
          </a:xfrm>
          <a:prstGeom prst="rect">
            <a:avLst/>
          </a:prstGeom>
          <a:noFill/>
          <a:ln>
            <a:noFill/>
          </a:ln>
        </p:spPr>
        <p:txBody>
          <a:bodyPr wrap="none"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德国数学家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Gauss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7" name="Picture 8" descr="http://www.learn-math.info/history/photos/Bernoulli_Jacob_4.jpe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27900" y="1619251"/>
            <a:ext cx="1458384" cy="176953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7220691" y="3376084"/>
            <a:ext cx="1626235" cy="270510"/>
          </a:xfrm>
          <a:prstGeom prst="rect">
            <a:avLst/>
          </a:prstGeom>
          <a:noFill/>
          <a:ln>
            <a:noFill/>
          </a:ln>
        </p:spPr>
        <p:txBody>
          <a:bodyPr wrap="none"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瑞士数学家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Bernoulli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9" name="Picture 10" descr="http://www.chiuchang.org.tw/modules/myalbum/photos/7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82100" y="1619251"/>
            <a:ext cx="1418167" cy="177165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9031712" y="3376084"/>
            <a:ext cx="1731645" cy="270510"/>
          </a:xfrm>
          <a:prstGeom prst="rect">
            <a:avLst/>
          </a:prstGeom>
          <a:noFill/>
          <a:ln>
            <a:noFill/>
          </a:ln>
        </p:spPr>
        <p:txBody>
          <a:bodyPr wrap="none"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法国数学家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De Moiver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93750" y="5258435"/>
            <a:ext cx="44742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659765" marR="0" lvl="1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  <a:sym typeface="+mn-ea"/>
              </a:rPr>
              <a:t>Gauss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  <a:sym typeface="+mn-ea"/>
              </a:rPr>
              <a:t>高斯分布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allAtOnce" bldLvl="0"/>
      <p:bldP spid="34" grpId="0"/>
      <p:bldP spid="36" grpId="0"/>
      <p:bldP spid="4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1308100" y="1143000"/>
            <a:ext cx="6009217" cy="558800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571500" marR="0" indent="-5715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kern="0" cap="none" spc="0" normalizeH="0" baseline="0" noProof="0" dirty="0">
                <a:latin typeface="+mj-ea"/>
                <a:ea typeface="+mj-ea"/>
                <a:cs typeface="+mj-cs"/>
              </a:rPr>
              <a:t> 概率论与数理统计的历史</a:t>
            </a:r>
            <a:endParaRPr kumimoji="0" lang="zh-CN" altLang="en-US" sz="3665" kern="0" cap="none" spc="0" normalizeH="0" baseline="0" noProof="0" dirty="0">
              <a:solidFill>
                <a:schemeClr val="accent3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99633" y="1739900"/>
            <a:ext cx="5905500" cy="4667885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公元前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35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年古埃及的骰子，中国先秦时的“陆博”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Pascal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Fermat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数学理论的开创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(1654)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Bernoulli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伯努利试验、二项分布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De Moiv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和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Laplac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棣莫弗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拉普拉斯中心极限定理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Gaus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高斯分布</a:t>
            </a:r>
          </a:p>
          <a:p>
            <a:pPr marL="202565" marR="0" lvl="0" indent="-202565" algn="l" defTabSz="914400" rtl="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az-Cyrl-AZ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Колмогоров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公理化的概率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(1933) </a:t>
            </a:r>
          </a:p>
        </p:txBody>
      </p:sp>
      <p:pic>
        <p:nvPicPr>
          <p:cNvPr id="41" name="Picture 16" descr="http://www.learn-math.info/history/photos/Kolmogorov_5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00433" y="2173817"/>
            <a:ext cx="2554817" cy="293158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7525809" y="5105400"/>
            <a:ext cx="2908300" cy="373380"/>
          </a:xfrm>
          <a:prstGeom prst="rect">
            <a:avLst/>
          </a:prstGeom>
          <a:noFill/>
          <a:ln>
            <a:noFill/>
          </a:ln>
        </p:spPr>
        <p:txBody>
          <a:bodyPr wrap="none"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苏联数学家</a:t>
            </a:r>
            <a:r>
              <a:rPr kumimoji="0" lang="az-Cyrl-AZ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Колмогоров</a:t>
            </a:r>
            <a:endParaRPr kumimoji="0" lang="zh-CN" altLang="en-US" sz="1865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allAtOnce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905000" y="2537884"/>
            <a:ext cx="5143500" cy="255016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202565" marR="0" lvl="0" indent="-202565" algn="just" defTabSz="914400" rtl="0" eaLnBrk="1" fontAlgn="base" latinLnBrk="0" hangingPunct="1">
              <a:lnSpc>
                <a:spcPct val="100000"/>
              </a:lnSpc>
              <a:spcBef>
                <a:spcPts val="127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R.A.Fisher</a:t>
            </a:r>
            <a:r>
              <a:rPr kumimoji="0" lang="zh-CN" altLang="en-US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极大似然估计，</a:t>
            </a:r>
            <a:r>
              <a:rPr kumimoji="0" lang="en-US" altLang="zh-CN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F</a:t>
            </a:r>
            <a:r>
              <a:rPr kumimoji="0" lang="zh-CN" altLang="en-US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分布</a:t>
            </a:r>
            <a:endParaRPr kumimoji="0" lang="en-US" altLang="zh-CN" sz="37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  <a:p>
            <a:pPr marL="202565" marR="0" lvl="0" indent="-202565" algn="just" defTabSz="914400" rtl="0" eaLnBrk="1" fontAlgn="base" latinLnBrk="0" hangingPunct="1">
              <a:lnSpc>
                <a:spcPct val="100000"/>
              </a:lnSpc>
              <a:spcBef>
                <a:spcPts val="1275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K.Pearson</a:t>
            </a:r>
            <a:r>
              <a:rPr kumimoji="0" lang="zh-CN" altLang="en-US" sz="37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：最优检验，拟合优度检验</a:t>
            </a:r>
            <a:endParaRPr kumimoji="0" lang="en-US" altLang="zh-CN" sz="37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7" name="Picture 2" descr="c:\users\ADMINI~1\appdata\local\360CHR~1\Chrome\USERDA~1\Temp\05-2-1a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12100" y="1411817"/>
            <a:ext cx="1509184" cy="15959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423151" y="3075517"/>
            <a:ext cx="2501900" cy="66040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英国统计与遗传学家</a:t>
            </a:r>
            <a: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/>
            </a:r>
            <a:b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</a:br>
            <a: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R.A.Fisher</a:t>
            </a:r>
            <a:endParaRPr kumimoji="0" lang="zh-CN" altLang="en-US" sz="18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9" name="Picture 8" descr="http://d.hiphotos.baidu.com/baike/pic/item/eaf81a4c510fd9f9645efb63252dd42a2834a46b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09984" y="3992033"/>
            <a:ext cx="1513417" cy="166581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7416800" y="5668433"/>
            <a:ext cx="2508251" cy="660400"/>
          </a:xfrm>
          <a:prstGeom prst="rect">
            <a:avLst/>
          </a:prstGeom>
          <a:noFill/>
          <a:ln>
            <a:noFill/>
          </a:ln>
        </p:spPr>
        <p:txBody>
          <a:bodyPr lIns="86405" tIns="43202" rIns="86405" bIns="4320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英国数学家、哲学家</a:t>
            </a:r>
            <a: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/>
            </a:r>
            <a:b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</a:br>
            <a:r>
              <a:rPr kumimoji="0" lang="en-US" altLang="zh-CN" sz="18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K.Pearson</a:t>
            </a:r>
          </a:p>
        </p:txBody>
      </p:sp>
      <p:sp>
        <p:nvSpPr>
          <p:cNvPr id="21" name="标题 1"/>
          <p:cNvSpPr txBox="1"/>
          <p:nvPr/>
        </p:nvSpPr>
        <p:spPr bwMode="auto">
          <a:xfrm>
            <a:off x="1308100" y="1143000"/>
            <a:ext cx="6009217" cy="558800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571500" marR="0" indent="-5715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kern="0" cap="none" spc="0" normalizeH="0" baseline="0" noProof="0" dirty="0">
                <a:latin typeface="+mj-ea"/>
                <a:ea typeface="+mj-ea"/>
                <a:cs typeface="+mj-cs"/>
              </a:rPr>
              <a:t>概率论与数理统计的历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1367155" y="1238250"/>
            <a:ext cx="6674485" cy="798195"/>
          </a:xfrm>
          <a:prstGeom prst="rect">
            <a:avLst/>
          </a:prstGeom>
        </p:spPr>
        <p:txBody>
          <a:bodyPr/>
          <a:lstStyle/>
          <a:p>
            <a:pPr marL="571500" marR="0" lvl="0" indent="-571500" algn="l" defTabSz="914400" rtl="0" eaLnBrk="0" latinLnBrk="0" hangingPunct="0">
              <a:lnSpc>
                <a:spcPct val="100000"/>
              </a:lnSpc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3665" b="0" i="0" u="none" strike="noStrike" kern="0" cap="none" spc="0" normalizeH="0" baseline="0" noProof="0" dirty="0">
                <a:latin typeface="+mj-ea"/>
                <a:ea typeface="+mj-ea"/>
                <a:cs typeface="+mj-cs"/>
              </a:rPr>
              <a:t> </a:t>
            </a:r>
            <a:r>
              <a:rPr kumimoji="0" lang="zh-CN" altLang="en-US" sz="3665" b="0" i="0" u="none" strike="noStrike" kern="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概率论与数理统计的应用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4294967295"/>
          </p:nvPr>
        </p:nvSpPr>
        <p:spPr bwMode="auto">
          <a:xfrm>
            <a:off x="3143251" y="2095500"/>
            <a:ext cx="6286500" cy="4085167"/>
          </a:xfrm>
          <a:prstGeom prst="rect">
            <a:avLst/>
          </a:prstGeom>
        </p:spPr>
        <p:txBody>
          <a:bodyPr/>
          <a:lstStyle/>
          <a:p>
            <a:pPr marL="360680" marR="0" lvl="0" indent="-36068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73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学：随机过程 随机分析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73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物理：统计物理学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73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生物：计算生物学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73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经济：计量经济学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373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…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3735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229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367367" y="1238251"/>
            <a:ext cx="6057900" cy="797984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 eaLnBrk="0" hangingPunct="0">
              <a:buClrTx/>
              <a:buSzTx/>
              <a:buFont typeface="Wingdings" panose="05000000000000000000" charset="0"/>
              <a:buChar char="u"/>
              <a:defRPr/>
            </a:pPr>
            <a:r>
              <a:rPr kumimoji="0" lang="zh-CN" altLang="en-US" sz="2400" kern="0" cap="none" spc="0" normalizeH="0" baseline="0" noProof="0" dirty="0"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2400" kern="0" cap="none" spc="0" normalizeH="0" baseline="0" noProof="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概率论与数理统计的应用</a:t>
            </a: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35151" y="2095500"/>
            <a:ext cx="4095751" cy="4275667"/>
          </a:xfrm>
          <a:prstGeom prst="rect">
            <a:avLst/>
          </a:prstGeom>
          <a:noFill/>
        </p:spPr>
        <p:txBody>
          <a:bodyPr lIns="86405" tIns="43202" rIns="86405" bIns="43202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kern="0" cap="none" spc="0" normalizeH="0" baseline="0" noProof="0" dirty="0">
                <a:latin typeface="+mn-lt"/>
                <a:ea typeface="+mn-ea"/>
                <a:cs typeface="+mn-cs"/>
              </a:rPr>
              <a:t>工业：质量控制</a:t>
            </a:r>
          </a:p>
          <a:p>
            <a:pPr marL="342900" marR="0" indent="-342900" defTabSz="914400" eaLnBrk="0" hangingPunct="0">
              <a:spcBef>
                <a:spcPct val="20000"/>
              </a:spcBef>
              <a:buClr>
                <a:schemeClr val="accent3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400" b="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16" name="Picture 13" descr="http://www.titan-plastic.com.tw/admin/upload/File/Quality%20Policy_01.jpg"/>
          <p:cNvPicPr>
            <a:picLocks noChangeAspect="1" noChangeArrowheads="1"/>
          </p:cNvPicPr>
          <p:nvPr/>
        </p:nvPicPr>
        <p:blipFill>
          <a:blip r:embed="rId2"/>
          <a:srcRect b="30737"/>
          <a:stretch>
            <a:fillRect/>
          </a:stretch>
        </p:blipFill>
        <p:spPr bwMode="auto">
          <a:xfrm>
            <a:off x="6191251" y="1905000"/>
            <a:ext cx="4013200" cy="393065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zlhNDBhMmFlMjI3Y2E3ODJkMmNkNjUyYmE3ZmU4Nj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489</Words>
  <Application>Microsoft Office PowerPoint</Application>
  <PresentationFormat>宽屏</PresentationFormat>
  <Paragraphs>8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隶书</vt:lpstr>
      <vt:lpstr>宋体</vt:lpstr>
      <vt:lpstr>微软雅黑</vt:lpstr>
      <vt:lpstr>Arial</vt:lpstr>
      <vt:lpstr>Times New Roman</vt:lpstr>
      <vt:lpstr>Wingdings</vt:lpstr>
      <vt:lpstr>Office 主题​​</vt:lpstr>
      <vt:lpstr>Document</vt:lpstr>
      <vt:lpstr>Equation</vt:lpstr>
      <vt:lpstr>PowerPoint 演示文稿</vt:lpstr>
      <vt:lpstr>                           0 绪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概率论与数理统计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章   随机事件及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87</cp:revision>
  <dcterms:created xsi:type="dcterms:W3CDTF">2019-06-19T02:08:00Z</dcterms:created>
  <dcterms:modified xsi:type="dcterms:W3CDTF">2022-10-13T02:0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97</vt:lpwstr>
  </property>
  <property fmtid="{D5CDD505-2E9C-101B-9397-08002B2CF9AE}" pid="3" name="ICV">
    <vt:lpwstr>8B6550759B7148DDA5B14F8A051979C2</vt:lpwstr>
  </property>
</Properties>
</file>